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A3419" w14:paraId="561F5759" w14:textId="77777777" w:rsidTr="00BC28FD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4F36A5E" w14:textId="77D3F139" w:rsidR="006C1B7C" w:rsidRPr="00DD0D9F" w:rsidRDefault="006C1B7C" w:rsidP="00BC28FD">
            <w:pPr>
              <w:pStyle w:val="TableHead"/>
              <w:framePr w:hSpace="0" w:wrap="auto" w:hAnchor="text" w:xAlign="left" w:yAlign="inline"/>
            </w:pPr>
            <w:bookmarkStart w:id="0" w:name="_GoBack" w:colFirst="2" w:colLast="2"/>
            <w:r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69448CCF" w14:textId="77777777" w:rsidR="008A3419" w:rsidRPr="00DD0D9F" w:rsidRDefault="008A3419" w:rsidP="00BC28FD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5DADA4A" w14:textId="77777777" w:rsidR="008A3419" w:rsidRPr="00DD0D9F" w:rsidRDefault="008A3419" w:rsidP="00BC28FD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7F4EA60" w14:textId="77777777" w:rsidR="008A3419" w:rsidRPr="00DD0D9F" w:rsidRDefault="008A3419" w:rsidP="00BC28FD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49D04622" w14:textId="05201C81" w:rsidR="008A3419" w:rsidRDefault="008A3419" w:rsidP="006D6221">
            <w:pPr>
              <w:pStyle w:val="TableHead"/>
              <w:framePr w:hSpace="0" w:wrap="auto" w:hAnchor="text" w:xAlign="left" w:yAlign="inline"/>
            </w:pPr>
            <w:r>
              <w:t xml:space="preserve">Pearson Progression Step and Progress </w:t>
            </w:r>
            <w:r w:rsidR="006D6221">
              <w:t>D</w:t>
            </w:r>
            <w:r>
              <w:t>escriptor</w:t>
            </w:r>
          </w:p>
        </w:tc>
      </w:tr>
      <w:tr w:rsidR="00B021F1" w:rsidRPr="00D23ECE" w14:paraId="71787B7F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B66D8BD" w14:textId="26E24ACB" w:rsidR="00B021F1" w:rsidRPr="00F936B4" w:rsidRDefault="00B021F1" w:rsidP="00C000E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a</w:t>
            </w:r>
          </w:p>
        </w:tc>
        <w:tc>
          <w:tcPr>
            <w:tcW w:w="5954" w:type="dxa"/>
            <w:shd w:val="clear" w:color="auto" w:fill="auto"/>
          </w:tcPr>
          <w:p w14:paraId="03957141" w14:textId="2F95FE5E" w:rsidR="00B021F1" w:rsidRPr="005E6E2E" w:rsidRDefault="00B021F1" w:rsidP="00934B87">
            <w:pPr>
              <w:pStyle w:val="Text"/>
            </w:pPr>
            <w:r w:rsidRPr="0027482B">
              <w:rPr>
                <w:i/>
              </w:rPr>
              <w:t>X</w:t>
            </w:r>
            <w:r>
              <w:t xml:space="preserve"> ~ </w:t>
            </w:r>
            <w:r w:rsidRPr="0027482B">
              <w:t>Po</w:t>
            </w:r>
            <w:r>
              <w:t>(5)</w:t>
            </w:r>
          </w:p>
        </w:tc>
        <w:tc>
          <w:tcPr>
            <w:tcW w:w="850" w:type="dxa"/>
            <w:shd w:val="clear" w:color="auto" w:fill="auto"/>
          </w:tcPr>
          <w:p w14:paraId="17266CA2" w14:textId="7CBDB8BF" w:rsidR="00B021F1" w:rsidRPr="00F936B4" w:rsidRDefault="00B021F1" w:rsidP="00C000E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38224829" w14:textId="54243D52" w:rsidR="00B021F1" w:rsidRPr="00F936B4" w:rsidRDefault="00B021F1" w:rsidP="003B6500">
            <w:pPr>
              <w:pStyle w:val="Text"/>
              <w:jc w:val="center"/>
            </w:pPr>
            <w:r>
              <w:t>3.3</w:t>
            </w:r>
          </w:p>
        </w:tc>
        <w:tc>
          <w:tcPr>
            <w:tcW w:w="1843" w:type="dxa"/>
          </w:tcPr>
          <w:p w14:paraId="04E657A1" w14:textId="0EEB142A" w:rsidR="00B021F1" w:rsidRDefault="00B021F1" w:rsidP="008E320E">
            <w:pPr>
              <w:pStyle w:val="Text"/>
              <w:jc w:val="center"/>
            </w:pPr>
            <w:r>
              <w:t>3</w:t>
            </w:r>
            <w:r w:rsidRPr="008449F9">
              <w:t>rd</w:t>
            </w:r>
            <w:r>
              <w:t xml:space="preserve">  </w:t>
            </w:r>
          </w:p>
          <w:p w14:paraId="5CEFAACE" w14:textId="1056917E" w:rsidR="00B021F1" w:rsidRPr="00D23ECE" w:rsidRDefault="00B021F1" w:rsidP="0027482B">
            <w:pPr>
              <w:pStyle w:val="Text"/>
              <w:jc w:val="center"/>
            </w:pPr>
            <w:r w:rsidRPr="005E6E2E">
              <w:t xml:space="preserve">Use the </w:t>
            </w:r>
            <w:r>
              <w:t>Poisson</w:t>
            </w:r>
            <w:r w:rsidRPr="005E6E2E">
              <w:t xml:space="preserve"> distribution to model real-world situations</w:t>
            </w:r>
          </w:p>
        </w:tc>
      </w:tr>
      <w:tr w:rsidR="00B021F1" w:rsidRPr="00D23ECE" w14:paraId="62536B8D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9C34F5F" w14:textId="77777777" w:rsidR="00B021F1" w:rsidRPr="00F936B4" w:rsidRDefault="00B021F1" w:rsidP="003B650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4C8A889" w14:textId="77777777" w:rsidR="00B021F1" w:rsidRPr="00814220" w:rsidRDefault="00B021F1" w:rsidP="003B6500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40F64C03" w14:textId="2BB5103F" w:rsidR="00B021F1" w:rsidRPr="00F936B4" w:rsidRDefault="00B021F1" w:rsidP="003B650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43CEEA6D" w14:textId="77777777" w:rsidR="00B021F1" w:rsidRPr="00F936B4" w:rsidRDefault="00B021F1" w:rsidP="003B6500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404418B" w14:textId="77777777" w:rsidR="00B021F1" w:rsidRPr="00D23ECE" w:rsidRDefault="00B021F1" w:rsidP="003B6500">
            <w:pPr>
              <w:pStyle w:val="Text"/>
            </w:pPr>
          </w:p>
        </w:tc>
      </w:tr>
      <w:tr w:rsidR="00B021F1" w:rsidRPr="00D23ECE" w14:paraId="242008B6" w14:textId="77777777" w:rsidTr="00C000E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551FC61" w14:textId="45EC49A3" w:rsidR="00B021F1" w:rsidRPr="00F936B4" w:rsidRDefault="00B021F1" w:rsidP="003B650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b</w:t>
            </w:r>
          </w:p>
        </w:tc>
        <w:tc>
          <w:tcPr>
            <w:tcW w:w="5954" w:type="dxa"/>
            <w:shd w:val="clear" w:color="auto" w:fill="auto"/>
          </w:tcPr>
          <w:p w14:paraId="254BEE41" w14:textId="07F32DE8" w:rsidR="00B021F1" w:rsidRPr="0027482B" w:rsidRDefault="00B021F1" w:rsidP="003B6500">
            <w:pPr>
              <w:pStyle w:val="Text"/>
            </w:pPr>
            <w:r>
              <w:t>H</w:t>
            </w:r>
            <w:r>
              <w:rPr>
                <w:vertAlign w:val="subscript"/>
              </w:rPr>
              <w:t>0</w:t>
            </w:r>
            <w:r>
              <w:t xml:space="preserve">: </w:t>
            </w:r>
            <w:r>
              <w:rPr>
                <w:i/>
              </w:rPr>
              <w:t>λ</w:t>
            </w:r>
            <w:r>
              <w:t xml:space="preserve"> = 5</w:t>
            </w:r>
          </w:p>
        </w:tc>
        <w:tc>
          <w:tcPr>
            <w:tcW w:w="850" w:type="dxa"/>
            <w:shd w:val="clear" w:color="auto" w:fill="auto"/>
          </w:tcPr>
          <w:p w14:paraId="6D00055C" w14:textId="2EA49111" w:rsidR="00B021F1" w:rsidRPr="00F936B4" w:rsidRDefault="00B021F1" w:rsidP="003B650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34DA7AC8" w14:textId="4C2C19EF" w:rsidR="00B021F1" w:rsidRPr="00F936B4" w:rsidRDefault="00B021F1" w:rsidP="003B6500">
            <w:pPr>
              <w:pStyle w:val="Text"/>
              <w:jc w:val="center"/>
            </w:pPr>
            <w:r>
              <w:t>2.5</w:t>
            </w:r>
          </w:p>
        </w:tc>
        <w:tc>
          <w:tcPr>
            <w:tcW w:w="1843" w:type="dxa"/>
            <w:vMerge w:val="restart"/>
          </w:tcPr>
          <w:p w14:paraId="6E3F8146" w14:textId="1280107E" w:rsidR="00B021F1" w:rsidRDefault="00B021F1" w:rsidP="005E6E2E">
            <w:pPr>
              <w:pStyle w:val="Text"/>
              <w:jc w:val="center"/>
            </w:pPr>
            <w:r>
              <w:t>3</w:t>
            </w:r>
            <w:r w:rsidRPr="008449F9">
              <w:t>rd</w:t>
            </w:r>
            <w:r>
              <w:t xml:space="preserve">  </w:t>
            </w:r>
          </w:p>
          <w:p w14:paraId="3CA514E9" w14:textId="39340618" w:rsidR="00B021F1" w:rsidRPr="00D23ECE" w:rsidRDefault="00B021F1" w:rsidP="005E6E2E">
            <w:pPr>
              <w:pStyle w:val="Text"/>
              <w:jc w:val="center"/>
            </w:pPr>
            <w:r>
              <w:t>Understand the language of hypothesis testing</w:t>
            </w:r>
          </w:p>
        </w:tc>
      </w:tr>
      <w:tr w:rsidR="00B021F1" w:rsidRPr="00D23ECE" w14:paraId="6382DCD2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BFAEE54" w14:textId="77777777" w:rsidR="00B021F1" w:rsidRPr="00F936B4" w:rsidRDefault="00B021F1" w:rsidP="003B650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495FFE7" w14:textId="18FCFA79" w:rsidR="00B021F1" w:rsidRPr="0027482B" w:rsidRDefault="00B021F1" w:rsidP="006803A7">
            <w:pPr>
              <w:pStyle w:val="Text"/>
            </w:pPr>
            <w:r>
              <w:t>H</w:t>
            </w:r>
            <w:r>
              <w:rPr>
                <w:vertAlign w:val="subscript"/>
              </w:rPr>
              <w:t>1</w:t>
            </w:r>
            <w:r>
              <w:t xml:space="preserve">: </w:t>
            </w:r>
            <w:r>
              <w:rPr>
                <w:i/>
              </w:rPr>
              <w:t>λ</w:t>
            </w:r>
            <w:r>
              <w:t xml:space="preserve"> &lt; 5</w:t>
            </w:r>
          </w:p>
        </w:tc>
        <w:tc>
          <w:tcPr>
            <w:tcW w:w="850" w:type="dxa"/>
            <w:shd w:val="clear" w:color="auto" w:fill="auto"/>
          </w:tcPr>
          <w:p w14:paraId="698736A1" w14:textId="18DA2720" w:rsidR="00B021F1" w:rsidRPr="00F936B4" w:rsidRDefault="00B021F1" w:rsidP="003B650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0347A60B" w14:textId="702F8487" w:rsidR="00B021F1" w:rsidRPr="00F936B4" w:rsidRDefault="00B021F1" w:rsidP="003B6500">
            <w:pPr>
              <w:pStyle w:val="Text"/>
              <w:jc w:val="center"/>
            </w:pPr>
            <w:r>
              <w:t>2.5</w:t>
            </w:r>
          </w:p>
        </w:tc>
        <w:tc>
          <w:tcPr>
            <w:tcW w:w="1843" w:type="dxa"/>
            <w:vMerge/>
          </w:tcPr>
          <w:p w14:paraId="6EB9A885" w14:textId="77777777" w:rsidR="00B021F1" w:rsidRPr="00D23ECE" w:rsidRDefault="00B021F1" w:rsidP="003B6500">
            <w:pPr>
              <w:pStyle w:val="Text"/>
            </w:pPr>
          </w:p>
        </w:tc>
      </w:tr>
      <w:tr w:rsidR="00B021F1" w:rsidRPr="00D23ECE" w14:paraId="7B839F53" w14:textId="77777777" w:rsidTr="00C000E3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E5E416D" w14:textId="77777777" w:rsidR="00B021F1" w:rsidRPr="00F936B4" w:rsidRDefault="00B021F1" w:rsidP="003B650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100C3F8" w14:textId="77777777" w:rsidR="00B021F1" w:rsidRPr="00814220" w:rsidRDefault="00B021F1" w:rsidP="003B6500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456AE4F9" w14:textId="77777777" w:rsidR="00B021F1" w:rsidRPr="00F936B4" w:rsidRDefault="00B021F1" w:rsidP="00DC240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30DF033E" w14:textId="77777777" w:rsidR="00B021F1" w:rsidRPr="00F936B4" w:rsidRDefault="00B021F1" w:rsidP="003B6500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68C32BE" w14:textId="77777777" w:rsidR="00B021F1" w:rsidRPr="00D23ECE" w:rsidRDefault="00B021F1" w:rsidP="003B6500">
            <w:pPr>
              <w:pStyle w:val="Text"/>
            </w:pPr>
          </w:p>
        </w:tc>
      </w:tr>
      <w:tr w:rsidR="00B021F1" w:rsidRPr="00D23ECE" w14:paraId="4F7BD1E1" w14:textId="77777777" w:rsidTr="00C238F0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B747A18" w14:textId="2C09314D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c</w:t>
            </w:r>
          </w:p>
        </w:tc>
        <w:tc>
          <w:tcPr>
            <w:tcW w:w="5954" w:type="dxa"/>
            <w:shd w:val="clear" w:color="auto" w:fill="auto"/>
          </w:tcPr>
          <w:p w14:paraId="6E7CDD5B" w14:textId="53EA6BD2" w:rsidR="00B021F1" w:rsidRPr="0027482B" w:rsidRDefault="00B021F1" w:rsidP="00C238F0">
            <w:pPr>
              <w:pStyle w:val="Text"/>
            </w:pPr>
            <w:r>
              <w:t>P(</w:t>
            </w:r>
            <w:r>
              <w:rPr>
                <w:i/>
              </w:rPr>
              <w:t>X</w:t>
            </w:r>
            <w:r>
              <w:t xml:space="preserve"> </w:t>
            </w:r>
            <w:r w:rsidRPr="003C58E5">
              <w:rPr>
                <w:rFonts w:ascii="Cambria Math" w:hAnsi="Cambria Math" w:cs="Cambria Math"/>
                <w:color w:val="000000"/>
                <w:shd w:val="clear" w:color="auto" w:fill="FFFFFF"/>
              </w:rPr>
              <w:t>⩽</w:t>
            </w:r>
            <w:r>
              <w:t xml:space="preserve"> 2)</w:t>
            </w:r>
          </w:p>
        </w:tc>
        <w:tc>
          <w:tcPr>
            <w:tcW w:w="850" w:type="dxa"/>
            <w:shd w:val="clear" w:color="auto" w:fill="auto"/>
          </w:tcPr>
          <w:p w14:paraId="4744E8F7" w14:textId="725D38DD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9AA1DC7" w14:textId="16D7AC5E" w:rsidR="00B021F1" w:rsidRPr="00F936B4" w:rsidRDefault="00B021F1" w:rsidP="00C238F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663561C4" w14:textId="65F40CC1" w:rsidR="00B021F1" w:rsidRDefault="00B021F1" w:rsidP="00C238F0">
            <w:pPr>
              <w:pStyle w:val="Text"/>
              <w:jc w:val="center"/>
            </w:pPr>
            <w:r>
              <w:t>4</w:t>
            </w:r>
            <w:r w:rsidRPr="008449F9">
              <w:t>th</w:t>
            </w:r>
          </w:p>
          <w:p w14:paraId="4E453129" w14:textId="51B32D86" w:rsidR="00B021F1" w:rsidRPr="00D23ECE" w:rsidRDefault="00B021F1" w:rsidP="00C238F0">
            <w:pPr>
              <w:pStyle w:val="Text"/>
              <w:jc w:val="center"/>
            </w:pPr>
            <w:r w:rsidRPr="0027482B">
              <w:t>Carry out one-tailed tests for the mean of a Poisson distribution</w:t>
            </w:r>
          </w:p>
        </w:tc>
      </w:tr>
      <w:tr w:rsidR="00B021F1" w:rsidRPr="00D23ECE" w14:paraId="19C43A46" w14:textId="77777777" w:rsidTr="00C238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C2F725D" w14:textId="77777777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3433A85" w14:textId="4B822107" w:rsidR="00B021F1" w:rsidRPr="00814220" w:rsidRDefault="00B021F1" w:rsidP="00C238F0">
            <w:pPr>
              <w:pStyle w:val="Text"/>
            </w:pPr>
            <w:r>
              <w:t>= 0.1247</w:t>
            </w:r>
          </w:p>
        </w:tc>
        <w:tc>
          <w:tcPr>
            <w:tcW w:w="850" w:type="dxa"/>
            <w:shd w:val="clear" w:color="auto" w:fill="auto"/>
          </w:tcPr>
          <w:p w14:paraId="6528C6E6" w14:textId="5A91678E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8634370" w14:textId="2BDD0570" w:rsidR="00B021F1" w:rsidRPr="00F936B4" w:rsidRDefault="00B021F1" w:rsidP="00C238F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31F1061" w14:textId="77777777" w:rsidR="00B021F1" w:rsidRPr="00D23ECE" w:rsidRDefault="00B021F1" w:rsidP="00C238F0">
            <w:pPr>
              <w:pStyle w:val="Text"/>
            </w:pPr>
          </w:p>
        </w:tc>
      </w:tr>
      <w:tr w:rsidR="00B021F1" w:rsidRPr="00D23ECE" w14:paraId="51EF8C12" w14:textId="77777777" w:rsidTr="00C238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4D52D0B" w14:textId="77777777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12DDD08" w14:textId="3516D958" w:rsidR="00B021F1" w:rsidRPr="0027482B" w:rsidRDefault="00B021F1" w:rsidP="000070AF">
            <w:pPr>
              <w:pStyle w:val="Text"/>
            </w:pPr>
            <w:r>
              <w:t>0.1247 &gt; 0.05 so do not reject H</w:t>
            </w:r>
            <w:r>
              <w:rPr>
                <w:vertAlign w:val="subscript"/>
              </w:rPr>
              <w:t>0</w:t>
            </w:r>
            <w:r>
              <w:t>. There is no evidence at the 5% level of significance that the number of drivers caught speeding has reduced.</w:t>
            </w:r>
          </w:p>
        </w:tc>
        <w:tc>
          <w:tcPr>
            <w:tcW w:w="850" w:type="dxa"/>
            <w:shd w:val="clear" w:color="auto" w:fill="auto"/>
          </w:tcPr>
          <w:p w14:paraId="1785542D" w14:textId="4D097052" w:rsidR="00B021F1" w:rsidRDefault="00B021F1" w:rsidP="00C238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0FAF4C6" w14:textId="26DDB7E4" w:rsidR="00B021F1" w:rsidRDefault="00B021F1" w:rsidP="00C238F0">
            <w:pPr>
              <w:pStyle w:val="Text"/>
              <w:jc w:val="center"/>
            </w:pPr>
            <w:r>
              <w:t>2.2b</w:t>
            </w:r>
          </w:p>
        </w:tc>
        <w:tc>
          <w:tcPr>
            <w:tcW w:w="1843" w:type="dxa"/>
            <w:vMerge/>
          </w:tcPr>
          <w:p w14:paraId="668D3322" w14:textId="77777777" w:rsidR="00B021F1" w:rsidRPr="00D23ECE" w:rsidRDefault="00B021F1" w:rsidP="00C238F0">
            <w:pPr>
              <w:pStyle w:val="Text"/>
            </w:pPr>
          </w:p>
        </w:tc>
      </w:tr>
      <w:tr w:rsidR="00B021F1" w:rsidRPr="00D23ECE" w14:paraId="3AA85407" w14:textId="77777777" w:rsidTr="00C238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7FC4B86" w14:textId="77777777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4EA2115" w14:textId="77777777" w:rsidR="00B021F1" w:rsidRPr="00814220" w:rsidRDefault="00B021F1" w:rsidP="00C238F0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6503EE74" w14:textId="54BF32C4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62DFD173" w14:textId="77777777" w:rsidR="00B021F1" w:rsidRPr="00F936B4" w:rsidRDefault="00B021F1" w:rsidP="00C238F0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F73058A" w14:textId="77777777" w:rsidR="00B021F1" w:rsidRPr="00D23ECE" w:rsidRDefault="00B021F1" w:rsidP="00C238F0">
            <w:pPr>
              <w:pStyle w:val="Text"/>
            </w:pPr>
          </w:p>
        </w:tc>
      </w:tr>
      <w:tr w:rsidR="003B6500" w:rsidRPr="00D23ECE" w14:paraId="03ACE50C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384408C" w14:textId="15B4E2E5" w:rsidR="003B6500" w:rsidRPr="00D23ECE" w:rsidRDefault="003B6500" w:rsidP="00DC2401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5E6E2E">
              <w:t>6</w:t>
            </w:r>
            <w:r w:rsidR="00DC2401">
              <w:t xml:space="preserve">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  <w:tr w:rsidR="003B6500" w:rsidRPr="0092323C" w14:paraId="043F2B28" w14:textId="77777777" w:rsidTr="00C000E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ADBBAF4" w14:textId="77777777" w:rsidR="003B6500" w:rsidRDefault="003B6500" w:rsidP="003B6500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31A53FFB" w14:textId="77777777" w:rsidR="009745D8" w:rsidRDefault="000070AF" w:rsidP="003B6500">
            <w:pPr>
              <w:pStyle w:val="Text"/>
            </w:pPr>
            <w:r>
              <w:rPr>
                <w:b/>
              </w:rPr>
              <w:t>1a</w:t>
            </w:r>
            <w:r w:rsidR="0020310F">
              <w:tab/>
            </w:r>
            <w:r w:rsidR="0020310F">
              <w:tab/>
            </w:r>
            <w:r w:rsidRPr="00C22C40">
              <w:rPr>
                <w:b/>
              </w:rPr>
              <w:t>B1</w:t>
            </w:r>
            <w:r>
              <w:t xml:space="preserve"> for </w:t>
            </w:r>
            <w:r>
              <w:rPr>
                <w:i/>
              </w:rPr>
              <w:t>X</w:t>
            </w:r>
            <w:r>
              <w:t xml:space="preserve"> ~ Po(5) (Do not allow </w:t>
            </w:r>
            <w:r>
              <w:rPr>
                <w:i/>
              </w:rPr>
              <w:t>λ</w:t>
            </w:r>
            <w:r>
              <w:t xml:space="preserve"> = 5 on its own)</w:t>
            </w:r>
          </w:p>
          <w:p w14:paraId="24E86004" w14:textId="4BB31E7B" w:rsidR="000070AF" w:rsidRDefault="000070AF" w:rsidP="003B6500">
            <w:pPr>
              <w:pStyle w:val="Text"/>
            </w:pPr>
            <w:r>
              <w:rPr>
                <w:b/>
              </w:rPr>
              <w:t>1b</w:t>
            </w:r>
            <w:r w:rsidR="0020310F">
              <w:tab/>
            </w:r>
            <w:r w:rsidRPr="00C22C40">
              <w:rPr>
                <w:b/>
              </w:rPr>
              <w:t>B1</w:t>
            </w:r>
            <w:r>
              <w:t xml:space="preserve"> for </w:t>
            </w:r>
            <w:r>
              <w:rPr>
                <w:i/>
              </w:rPr>
              <w:t>λ</w:t>
            </w:r>
            <w:r>
              <w:t xml:space="preserve"> = 5 (accept </w:t>
            </w:r>
            <w:r>
              <w:rPr>
                <w:i/>
              </w:rPr>
              <w:t>μ</w:t>
            </w:r>
            <w:r>
              <w:t xml:space="preserve"> = 5)</w:t>
            </w:r>
          </w:p>
          <w:p w14:paraId="1C8DBB34" w14:textId="519F3C1F" w:rsidR="000070AF" w:rsidRPr="000070AF" w:rsidRDefault="000070AF" w:rsidP="0020310F">
            <w:pPr>
              <w:pStyle w:val="Text"/>
              <w:ind w:left="454"/>
            </w:pPr>
            <w:r w:rsidRPr="00C22C40">
              <w:rPr>
                <w:b/>
              </w:rPr>
              <w:t>B1</w:t>
            </w:r>
            <w:r>
              <w:t xml:space="preserve"> for </w:t>
            </w:r>
            <w:r>
              <w:rPr>
                <w:i/>
              </w:rPr>
              <w:t>λ</w:t>
            </w:r>
            <w:r>
              <w:t xml:space="preserve"> &lt; 5 (accept </w:t>
            </w:r>
            <w:r>
              <w:rPr>
                <w:i/>
              </w:rPr>
              <w:t>μ</w:t>
            </w:r>
            <w:r>
              <w:t xml:space="preserve"> &lt; 5)</w:t>
            </w:r>
          </w:p>
          <w:p w14:paraId="15F227EB" w14:textId="77777777" w:rsidR="009745D8" w:rsidRDefault="0027482B" w:rsidP="003B6500">
            <w:pPr>
              <w:pStyle w:val="Text"/>
            </w:pPr>
            <w:r w:rsidRPr="0027482B">
              <w:rPr>
                <w:b/>
              </w:rPr>
              <w:t>1c</w:t>
            </w:r>
            <w:r w:rsidR="0020310F">
              <w:tab/>
            </w:r>
            <w:r w:rsidR="0020310F">
              <w:tab/>
            </w:r>
            <w:r w:rsidR="000070AF" w:rsidRPr="002F4337">
              <w:rPr>
                <w:b/>
              </w:rPr>
              <w:t>M1</w:t>
            </w:r>
            <w:r w:rsidR="000070AF">
              <w:t xml:space="preserve"> for writing or using P(</w:t>
            </w:r>
            <w:r w:rsidR="000070AF">
              <w:rPr>
                <w:i/>
              </w:rPr>
              <w:t>X</w:t>
            </w:r>
            <w:r w:rsidR="000070AF">
              <w:t xml:space="preserve"> </w:t>
            </w:r>
            <w:r w:rsidR="00F775F4" w:rsidRPr="003C58E5">
              <w:rPr>
                <w:rFonts w:ascii="Cambria Math" w:hAnsi="Cambria Math" w:cs="Cambria Math"/>
                <w:color w:val="000000"/>
                <w:shd w:val="clear" w:color="auto" w:fill="FFFFFF"/>
              </w:rPr>
              <w:t>⩽</w:t>
            </w:r>
            <w:r w:rsidR="000070AF">
              <w:t xml:space="preserve"> 2) or an attempt to find </w:t>
            </w:r>
            <w:r w:rsidR="00703D0C">
              <w:t xml:space="preserve">the </w:t>
            </w:r>
            <w:r w:rsidR="000070AF">
              <w:t>critical region</w:t>
            </w:r>
          </w:p>
          <w:p w14:paraId="44EB907B" w14:textId="0EB3773D" w:rsidR="000070AF" w:rsidRDefault="000070AF" w:rsidP="0020310F">
            <w:pPr>
              <w:pStyle w:val="Text"/>
              <w:ind w:left="454"/>
            </w:pPr>
            <w:r w:rsidRPr="00C22C40">
              <w:rPr>
                <w:b/>
              </w:rPr>
              <w:t>A1</w:t>
            </w:r>
            <w:r>
              <w:t xml:space="preserve"> for awrt 0.125 or critical region </w:t>
            </w:r>
            <w:r>
              <w:rPr>
                <w:i/>
              </w:rPr>
              <w:t>X</w:t>
            </w:r>
            <w:r>
              <w:t xml:space="preserve"> </w:t>
            </w:r>
            <w:r w:rsidR="00F775F4" w:rsidRPr="003C58E5">
              <w:rPr>
                <w:rFonts w:ascii="Cambria Math" w:hAnsi="Cambria Math" w:cs="Cambria Math"/>
                <w:color w:val="000000"/>
                <w:shd w:val="clear" w:color="auto" w:fill="FFFFFF"/>
              </w:rPr>
              <w:t>⩽</w:t>
            </w:r>
            <w:r>
              <w:t xml:space="preserve"> 1</w:t>
            </w:r>
          </w:p>
          <w:p w14:paraId="62AC3A23" w14:textId="65E28CE2" w:rsidR="003B6500" w:rsidRPr="00D82C73" w:rsidRDefault="000070AF" w:rsidP="00A366BB">
            <w:pPr>
              <w:pStyle w:val="Text"/>
              <w:ind w:left="454"/>
            </w:pPr>
            <w:r w:rsidRPr="00C22C40">
              <w:rPr>
                <w:b/>
              </w:rPr>
              <w:t>A1</w:t>
            </w:r>
            <w:r>
              <w:t xml:space="preserve"> for a correct conclusion in context</w:t>
            </w:r>
          </w:p>
        </w:tc>
      </w:tr>
      <w:bookmarkEnd w:id="0"/>
    </w:tbl>
    <w:p w14:paraId="383E3584" w14:textId="77777777" w:rsidR="00EA63AB" w:rsidRDefault="00EA63AB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A63AB" w14:paraId="6A216210" w14:textId="77777777" w:rsidTr="00C238F0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4035E45D" w14:textId="77777777" w:rsidR="00EA63AB" w:rsidRPr="00DD0D9F" w:rsidRDefault="00EA63AB" w:rsidP="00C238F0">
            <w:pPr>
              <w:pStyle w:val="TableHead"/>
              <w:framePr w:hSpace="0" w:wrap="auto" w:hAnchor="text" w:xAlign="left" w:yAlign="inline"/>
            </w:pPr>
            <w: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6E86977A" w14:textId="77777777" w:rsidR="00EA63AB" w:rsidRPr="00DD0D9F" w:rsidRDefault="00EA63AB" w:rsidP="00C238F0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C6E1F67" w14:textId="77777777" w:rsidR="00EA63AB" w:rsidRPr="00DD0D9F" w:rsidRDefault="00EA63AB" w:rsidP="00C238F0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7B78476" w14:textId="77777777" w:rsidR="00EA63AB" w:rsidRPr="00DD0D9F" w:rsidRDefault="00EA63AB" w:rsidP="00C238F0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06619F1A" w14:textId="0ACC597C" w:rsidR="00EA63AB" w:rsidRDefault="00EA63AB" w:rsidP="004F610F">
            <w:pPr>
              <w:pStyle w:val="TableHead"/>
              <w:framePr w:hSpace="0" w:wrap="auto" w:hAnchor="text" w:xAlign="left" w:yAlign="inline"/>
            </w:pPr>
            <w:r>
              <w:t xml:space="preserve">Pearson Progression Step and Progress </w:t>
            </w:r>
            <w:r w:rsidR="004F610F">
              <w:t>D</w:t>
            </w:r>
            <w:r>
              <w:t>escriptor</w:t>
            </w:r>
          </w:p>
        </w:tc>
      </w:tr>
      <w:tr w:rsidR="00B021F1" w:rsidRPr="00D23ECE" w14:paraId="65258523" w14:textId="77777777" w:rsidTr="00C238F0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DBBF3CE" w14:textId="77000DBA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a</w:t>
            </w:r>
          </w:p>
        </w:tc>
        <w:tc>
          <w:tcPr>
            <w:tcW w:w="5954" w:type="dxa"/>
            <w:shd w:val="clear" w:color="auto" w:fill="auto"/>
          </w:tcPr>
          <w:p w14:paraId="5A9A17D6" w14:textId="2240F292" w:rsidR="00B021F1" w:rsidRPr="00EA63AB" w:rsidRDefault="00B021F1" w:rsidP="00C238F0">
            <w:pPr>
              <w:pStyle w:val="Text"/>
            </w:pPr>
            <w:r>
              <w:rPr>
                <w:i/>
              </w:rPr>
              <w:t>X</w:t>
            </w:r>
            <w:r>
              <w:t xml:space="preserve"> ~ Po(0.25)</w:t>
            </w:r>
          </w:p>
        </w:tc>
        <w:tc>
          <w:tcPr>
            <w:tcW w:w="850" w:type="dxa"/>
            <w:shd w:val="clear" w:color="auto" w:fill="auto"/>
          </w:tcPr>
          <w:p w14:paraId="34E8CCD1" w14:textId="2EF1A60F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270FEF76" w14:textId="5144B523" w:rsidR="00B021F1" w:rsidRPr="00F936B4" w:rsidRDefault="00B021F1" w:rsidP="00C238F0">
            <w:pPr>
              <w:pStyle w:val="Text"/>
              <w:jc w:val="center"/>
            </w:pPr>
            <w:r>
              <w:t>3.3</w:t>
            </w:r>
          </w:p>
        </w:tc>
        <w:tc>
          <w:tcPr>
            <w:tcW w:w="1843" w:type="dxa"/>
          </w:tcPr>
          <w:p w14:paraId="4E80E6F2" w14:textId="77777777" w:rsidR="00B021F1" w:rsidRDefault="00B021F1" w:rsidP="00C67E7E">
            <w:pPr>
              <w:pStyle w:val="Text"/>
              <w:jc w:val="center"/>
            </w:pPr>
            <w:r>
              <w:t>3</w:t>
            </w:r>
            <w:r w:rsidRPr="00C3628F">
              <w:t>rd</w:t>
            </w:r>
            <w:r>
              <w:t xml:space="preserve">  </w:t>
            </w:r>
          </w:p>
          <w:p w14:paraId="3B87D5E5" w14:textId="4228BCC3" w:rsidR="00B021F1" w:rsidRPr="00D23ECE" w:rsidRDefault="00B021F1" w:rsidP="00C67E7E">
            <w:pPr>
              <w:pStyle w:val="Text"/>
              <w:jc w:val="center"/>
            </w:pPr>
            <w:r w:rsidRPr="005E6E2E">
              <w:t xml:space="preserve">Use the </w:t>
            </w:r>
            <w:r>
              <w:t>Poisson</w:t>
            </w:r>
            <w:r w:rsidRPr="005E6E2E">
              <w:t xml:space="preserve"> distribution to model real-world situations</w:t>
            </w:r>
          </w:p>
        </w:tc>
      </w:tr>
      <w:tr w:rsidR="00B021F1" w:rsidRPr="00D23ECE" w14:paraId="35D19486" w14:textId="77777777" w:rsidTr="00C238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88624B6" w14:textId="77777777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D3B1A54" w14:textId="77777777" w:rsidR="00B021F1" w:rsidRPr="00814220" w:rsidRDefault="00B021F1" w:rsidP="00C238F0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0F6DFBE9" w14:textId="44A3904E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0965C2A2" w14:textId="77777777" w:rsidR="00B021F1" w:rsidRPr="00F936B4" w:rsidRDefault="00B021F1" w:rsidP="00C238F0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FE8820B" w14:textId="77777777" w:rsidR="00B021F1" w:rsidRPr="00D23ECE" w:rsidRDefault="00B021F1" w:rsidP="00C238F0">
            <w:pPr>
              <w:pStyle w:val="Text"/>
            </w:pPr>
          </w:p>
        </w:tc>
      </w:tr>
      <w:tr w:rsidR="00B021F1" w:rsidRPr="00D23ECE" w14:paraId="28FF1242" w14:textId="77777777" w:rsidTr="00C238F0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43B98D2" w14:textId="71E7CFDD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b</w:t>
            </w:r>
          </w:p>
        </w:tc>
        <w:tc>
          <w:tcPr>
            <w:tcW w:w="5954" w:type="dxa"/>
            <w:shd w:val="clear" w:color="auto" w:fill="auto"/>
          </w:tcPr>
          <w:p w14:paraId="3D627659" w14:textId="5645534B" w:rsidR="00B021F1" w:rsidRPr="00C67E7E" w:rsidRDefault="00B021F1" w:rsidP="00EA63AB">
            <w:pPr>
              <w:pStyle w:val="Text"/>
            </w:pPr>
            <w:r>
              <w:t xml:space="preserve">Distribution is </w:t>
            </w:r>
            <w:r>
              <w:rPr>
                <w:i/>
              </w:rPr>
              <w:t>Y</w:t>
            </w:r>
            <w:r>
              <w:t xml:space="preserve"> ~ Po(1)</w:t>
            </w:r>
          </w:p>
        </w:tc>
        <w:tc>
          <w:tcPr>
            <w:tcW w:w="850" w:type="dxa"/>
            <w:shd w:val="clear" w:color="auto" w:fill="auto"/>
          </w:tcPr>
          <w:p w14:paraId="056307CE" w14:textId="44097546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432F2AA6" w14:textId="1EF2946F" w:rsidR="00B021F1" w:rsidRPr="00F936B4" w:rsidRDefault="00B021F1" w:rsidP="00C238F0">
            <w:pPr>
              <w:pStyle w:val="Text"/>
              <w:jc w:val="center"/>
            </w:pPr>
            <w:r>
              <w:t>3.3</w:t>
            </w:r>
          </w:p>
        </w:tc>
        <w:tc>
          <w:tcPr>
            <w:tcW w:w="1843" w:type="dxa"/>
            <w:vMerge w:val="restart"/>
          </w:tcPr>
          <w:p w14:paraId="038400B8" w14:textId="77777777" w:rsidR="00B021F1" w:rsidRDefault="00B021F1" w:rsidP="00C238F0">
            <w:pPr>
              <w:pStyle w:val="Text"/>
              <w:jc w:val="center"/>
            </w:pPr>
            <w:r>
              <w:t>5</w:t>
            </w:r>
            <w:r w:rsidRPr="00C3628F">
              <w:t>th</w:t>
            </w:r>
            <w:r>
              <w:t xml:space="preserve"> </w:t>
            </w:r>
          </w:p>
          <w:p w14:paraId="7A1C4139" w14:textId="070AC8D5" w:rsidR="00B021F1" w:rsidRPr="00D23ECE" w:rsidRDefault="00B021F1" w:rsidP="00C238F0">
            <w:pPr>
              <w:pStyle w:val="Text"/>
              <w:jc w:val="center"/>
            </w:pPr>
            <w:r w:rsidRPr="00C67E7E">
              <w:t>Carry out two-tailed tests for the mean of a Poisson distribution</w:t>
            </w:r>
          </w:p>
        </w:tc>
      </w:tr>
      <w:tr w:rsidR="00B021F1" w:rsidRPr="00D23ECE" w14:paraId="0397D72E" w14:textId="77777777" w:rsidTr="00C238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C6C2CD7" w14:textId="77777777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D011D28" w14:textId="487F899F" w:rsidR="00B021F1" w:rsidRPr="00C67E7E" w:rsidRDefault="00B021F1" w:rsidP="00C238F0">
            <w:pPr>
              <w:pStyle w:val="Text"/>
            </w:pPr>
            <w:r>
              <w:t>H</w:t>
            </w:r>
            <w:r>
              <w:rPr>
                <w:vertAlign w:val="subscript"/>
              </w:rPr>
              <w:t>0</w:t>
            </w:r>
            <w:r>
              <w:t xml:space="preserve">: </w:t>
            </w:r>
            <w:r>
              <w:rPr>
                <w:i/>
              </w:rPr>
              <w:t>λ</w:t>
            </w:r>
            <w:r>
              <w:t xml:space="preserve"> = 0.25; H</w:t>
            </w:r>
            <w:r>
              <w:rPr>
                <w:vertAlign w:val="subscript"/>
              </w:rPr>
              <w:t>1</w:t>
            </w:r>
            <w:r>
              <w:t xml:space="preserve">: </w:t>
            </w:r>
            <w:r>
              <w:rPr>
                <w:i/>
              </w:rPr>
              <w:t>λ</w:t>
            </w:r>
            <w:r>
              <w:t xml:space="preserve"> ≠ 0.25</w:t>
            </w:r>
          </w:p>
        </w:tc>
        <w:tc>
          <w:tcPr>
            <w:tcW w:w="850" w:type="dxa"/>
            <w:shd w:val="clear" w:color="auto" w:fill="auto"/>
          </w:tcPr>
          <w:p w14:paraId="6EC85455" w14:textId="2D139CDA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165821B0" w14:textId="0FB987C8" w:rsidR="00B021F1" w:rsidRPr="00F936B4" w:rsidRDefault="00B021F1" w:rsidP="00C238F0">
            <w:pPr>
              <w:pStyle w:val="Text"/>
              <w:jc w:val="center"/>
            </w:pPr>
            <w:r>
              <w:t>2.5</w:t>
            </w:r>
          </w:p>
        </w:tc>
        <w:tc>
          <w:tcPr>
            <w:tcW w:w="1843" w:type="dxa"/>
            <w:vMerge/>
          </w:tcPr>
          <w:p w14:paraId="4E112A7D" w14:textId="5AD7FF98" w:rsidR="00B021F1" w:rsidRPr="00D23ECE" w:rsidRDefault="00B021F1" w:rsidP="00C238F0">
            <w:pPr>
              <w:pStyle w:val="Text"/>
              <w:jc w:val="center"/>
            </w:pPr>
          </w:p>
        </w:tc>
      </w:tr>
      <w:tr w:rsidR="00B021F1" w:rsidRPr="00D23ECE" w14:paraId="3B8B234C" w14:textId="77777777" w:rsidTr="00C238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24EBCA9" w14:textId="26F78827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1A89E06" w14:textId="2D21C987" w:rsidR="00B021F1" w:rsidRPr="00EA63AB" w:rsidRDefault="00B021F1" w:rsidP="00C238F0">
            <w:pPr>
              <w:pStyle w:val="Text"/>
            </w:pPr>
            <w:r>
              <w:t>P(at least 4 breakdowns) = 1 – P(</w:t>
            </w:r>
            <w:r>
              <w:rPr>
                <w:i/>
              </w:rPr>
              <w:t xml:space="preserve">Y </w:t>
            </w:r>
            <w:r w:rsidRPr="003C58E5">
              <w:rPr>
                <w:rFonts w:ascii="Cambria Math" w:hAnsi="Cambria Math" w:cs="Cambria Math"/>
                <w:color w:val="000000"/>
                <w:shd w:val="clear" w:color="auto" w:fill="FFFFFF"/>
              </w:rPr>
              <w:t>⩽</w:t>
            </w:r>
            <w:r>
              <w:t xml:space="preserve"> 3) </w:t>
            </w:r>
          </w:p>
        </w:tc>
        <w:tc>
          <w:tcPr>
            <w:tcW w:w="850" w:type="dxa"/>
            <w:shd w:val="clear" w:color="auto" w:fill="auto"/>
          </w:tcPr>
          <w:p w14:paraId="4CC3251E" w14:textId="05B3AE38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573E10A" w14:textId="70E359C7" w:rsidR="00B021F1" w:rsidRPr="00F936B4" w:rsidRDefault="00B021F1" w:rsidP="00C238F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63C1F57" w14:textId="51434895" w:rsidR="00B021F1" w:rsidRPr="00D23ECE" w:rsidRDefault="00B021F1" w:rsidP="00C238F0">
            <w:pPr>
              <w:pStyle w:val="Text"/>
              <w:jc w:val="center"/>
            </w:pPr>
          </w:p>
        </w:tc>
      </w:tr>
      <w:tr w:rsidR="00B021F1" w:rsidRPr="00D23ECE" w14:paraId="2B78E2E5" w14:textId="77777777" w:rsidTr="00C238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3D5FA84" w14:textId="77777777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2F886FA" w14:textId="7567BDED" w:rsidR="00B021F1" w:rsidRPr="00814220" w:rsidRDefault="00B021F1" w:rsidP="000A7D5A">
            <w:pPr>
              <w:pStyle w:val="Text"/>
            </w:pPr>
            <w:r>
              <w:t>= 0.0190</w:t>
            </w:r>
          </w:p>
        </w:tc>
        <w:tc>
          <w:tcPr>
            <w:tcW w:w="850" w:type="dxa"/>
            <w:shd w:val="clear" w:color="auto" w:fill="auto"/>
          </w:tcPr>
          <w:p w14:paraId="335EE350" w14:textId="4A05F88F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A433A45" w14:textId="62EAA946" w:rsidR="00B021F1" w:rsidRPr="00F936B4" w:rsidRDefault="00B021F1" w:rsidP="00C238F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01F4A79" w14:textId="77777777" w:rsidR="00B021F1" w:rsidRPr="00D23ECE" w:rsidRDefault="00B021F1" w:rsidP="00C238F0">
            <w:pPr>
              <w:pStyle w:val="Text"/>
            </w:pPr>
          </w:p>
        </w:tc>
      </w:tr>
      <w:tr w:rsidR="00B021F1" w:rsidRPr="00D23ECE" w14:paraId="5CB1C8E9" w14:textId="77777777" w:rsidTr="00C238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3C3ACD6" w14:textId="77777777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3B83385" w14:textId="6C4FA5D2" w:rsidR="00B021F1" w:rsidRPr="00814220" w:rsidRDefault="00B021F1" w:rsidP="004F610F">
            <w:pPr>
              <w:pStyle w:val="Text"/>
            </w:pPr>
            <w:r>
              <w:t>0.0190 &lt; 0.025 therefore reject H</w:t>
            </w:r>
            <w:r>
              <w:rPr>
                <w:vertAlign w:val="subscript"/>
              </w:rPr>
              <w:t>0</w:t>
            </w:r>
            <w:r>
              <w:t>. There is evidence to suggest that the figure quoted on the website is incorrect.</w:t>
            </w:r>
          </w:p>
        </w:tc>
        <w:tc>
          <w:tcPr>
            <w:tcW w:w="850" w:type="dxa"/>
            <w:shd w:val="clear" w:color="auto" w:fill="auto"/>
          </w:tcPr>
          <w:p w14:paraId="4C9D3228" w14:textId="77777777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59A1541" w14:textId="37D64DD5" w:rsidR="00B021F1" w:rsidRPr="00F936B4" w:rsidRDefault="00B021F1" w:rsidP="00C238F0">
            <w:pPr>
              <w:pStyle w:val="Text"/>
              <w:jc w:val="center"/>
            </w:pPr>
            <w:r>
              <w:t>2.2b</w:t>
            </w:r>
          </w:p>
        </w:tc>
        <w:tc>
          <w:tcPr>
            <w:tcW w:w="1843" w:type="dxa"/>
            <w:vMerge/>
          </w:tcPr>
          <w:p w14:paraId="432E2798" w14:textId="77777777" w:rsidR="00B021F1" w:rsidRPr="00D23ECE" w:rsidRDefault="00B021F1" w:rsidP="00C238F0">
            <w:pPr>
              <w:pStyle w:val="Text"/>
            </w:pPr>
          </w:p>
        </w:tc>
      </w:tr>
      <w:tr w:rsidR="00B021F1" w:rsidRPr="00D23ECE" w14:paraId="755F9F38" w14:textId="77777777" w:rsidTr="00C238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B75728E" w14:textId="77777777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3B8783E" w14:textId="77777777" w:rsidR="00B021F1" w:rsidRPr="00814220" w:rsidRDefault="00B021F1" w:rsidP="00C238F0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66E9C760" w14:textId="092FC333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31929A73" w14:textId="77777777" w:rsidR="00B021F1" w:rsidRPr="00F936B4" w:rsidRDefault="00B021F1" w:rsidP="00C238F0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03BE8D2" w14:textId="77777777" w:rsidR="00B021F1" w:rsidRPr="00D23ECE" w:rsidRDefault="00B021F1" w:rsidP="00C238F0">
            <w:pPr>
              <w:pStyle w:val="Text"/>
            </w:pPr>
          </w:p>
        </w:tc>
      </w:tr>
      <w:tr w:rsidR="00EA63AB" w:rsidRPr="00D23ECE" w14:paraId="08CB6BFA" w14:textId="77777777" w:rsidTr="00C238F0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97641E9" w14:textId="537424EE" w:rsidR="00EA63AB" w:rsidRPr="00D23ECE" w:rsidRDefault="00EA63AB" w:rsidP="00C238F0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C67E7E">
              <w:t>6</w:t>
            </w:r>
            <w:r>
              <w:t xml:space="preserve">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  <w:tr w:rsidR="00EA63AB" w:rsidRPr="0092323C" w14:paraId="50107076" w14:textId="77777777" w:rsidTr="00C238F0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EFA119C" w14:textId="77777777" w:rsidR="00EA63AB" w:rsidRDefault="00EA63AB" w:rsidP="00C238F0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56B46C4A" w14:textId="1B9AE17F" w:rsidR="000A7D5A" w:rsidRDefault="000A7D5A" w:rsidP="000A7D5A">
            <w:pPr>
              <w:pStyle w:val="Text"/>
            </w:pPr>
            <w:r>
              <w:rPr>
                <w:b/>
              </w:rPr>
              <w:t>2a</w:t>
            </w:r>
            <w:r w:rsidR="00794BA7">
              <w:rPr>
                <w:b/>
              </w:rPr>
              <w:tab/>
            </w:r>
            <w:r w:rsidR="00794BA7">
              <w:rPr>
                <w:b/>
              </w:rPr>
              <w:tab/>
            </w:r>
            <w:r w:rsidRPr="00C22C40">
              <w:rPr>
                <w:b/>
              </w:rPr>
              <w:t>B1</w:t>
            </w:r>
            <w:r>
              <w:t xml:space="preserve"> for </w:t>
            </w:r>
            <w:r>
              <w:rPr>
                <w:i/>
              </w:rPr>
              <w:t>X</w:t>
            </w:r>
            <w:r>
              <w:t xml:space="preserve"> ~ Po(0.25) (Do not allow </w:t>
            </w:r>
            <w:r>
              <w:rPr>
                <w:i/>
              </w:rPr>
              <w:t>λ</w:t>
            </w:r>
            <w:r>
              <w:t xml:space="preserve"> = 0.25 on its own)</w:t>
            </w:r>
          </w:p>
          <w:p w14:paraId="450C54FD" w14:textId="758EBEEC" w:rsidR="000A7D5A" w:rsidRPr="000A7D5A" w:rsidRDefault="000A7D5A" w:rsidP="000A7D5A">
            <w:pPr>
              <w:pStyle w:val="Text"/>
            </w:pPr>
            <w:r>
              <w:rPr>
                <w:b/>
              </w:rPr>
              <w:t>2b</w:t>
            </w:r>
            <w:r w:rsidR="00794BA7">
              <w:tab/>
            </w:r>
            <w:r w:rsidRPr="00C22C40">
              <w:rPr>
                <w:b/>
              </w:rPr>
              <w:t>B1</w:t>
            </w:r>
            <w:r>
              <w:t xml:space="preserve"> for stating or implying new distribution with </w:t>
            </w:r>
            <w:r>
              <w:rPr>
                <w:i/>
              </w:rPr>
              <w:t>λ</w:t>
            </w:r>
            <w:r>
              <w:t xml:space="preserve"> = 1</w:t>
            </w:r>
          </w:p>
          <w:p w14:paraId="5B24AF49" w14:textId="083DC71D" w:rsidR="000A7D5A" w:rsidRPr="000070AF" w:rsidRDefault="000A7D5A" w:rsidP="00794BA7">
            <w:pPr>
              <w:pStyle w:val="Text"/>
              <w:ind w:left="454"/>
            </w:pPr>
            <w:r w:rsidRPr="00C22C40">
              <w:rPr>
                <w:b/>
              </w:rPr>
              <w:t>B1</w:t>
            </w:r>
            <w:r>
              <w:t xml:space="preserve"> for </w:t>
            </w:r>
            <w:r>
              <w:rPr>
                <w:i/>
              </w:rPr>
              <w:t>λ</w:t>
            </w:r>
            <w:r>
              <w:t xml:space="preserve"> = 0.25 (accept </w:t>
            </w:r>
            <w:r>
              <w:rPr>
                <w:i/>
              </w:rPr>
              <w:t>μ</w:t>
            </w:r>
            <w:r>
              <w:t xml:space="preserve"> = 0.25 and parameter of 1) and for </w:t>
            </w:r>
            <w:r>
              <w:rPr>
                <w:i/>
              </w:rPr>
              <w:t>λ</w:t>
            </w:r>
            <w:r>
              <w:t xml:space="preserve"> &lt; 5 (accept </w:t>
            </w:r>
            <w:r>
              <w:rPr>
                <w:i/>
              </w:rPr>
              <w:t>μ</w:t>
            </w:r>
            <w:r>
              <w:t xml:space="preserve"> &lt; 5 and parameter of 1)</w:t>
            </w:r>
          </w:p>
          <w:p w14:paraId="29655C3D" w14:textId="621A7707" w:rsidR="000A7D5A" w:rsidRDefault="000A7D5A" w:rsidP="00794BA7">
            <w:pPr>
              <w:pStyle w:val="Text"/>
              <w:ind w:left="454"/>
            </w:pPr>
            <w:r w:rsidRPr="00C22C40">
              <w:rPr>
                <w:b/>
              </w:rPr>
              <w:t>M1</w:t>
            </w:r>
            <w:r>
              <w:t xml:space="preserve"> for writing or using P(</w:t>
            </w:r>
            <w:r>
              <w:rPr>
                <w:i/>
              </w:rPr>
              <w:t>Y</w:t>
            </w:r>
            <w:r>
              <w:t xml:space="preserve"> </w:t>
            </w:r>
            <w:r w:rsidR="00F775F4" w:rsidRPr="003C58E5">
              <w:rPr>
                <w:rFonts w:ascii="Cambria Math" w:hAnsi="Cambria Math" w:cs="Cambria Math"/>
                <w:color w:val="000000"/>
                <w:shd w:val="clear" w:color="auto" w:fill="FFFFFF"/>
              </w:rPr>
              <w:t>⩽</w:t>
            </w:r>
            <w:r>
              <w:t xml:space="preserve"> </w:t>
            </w:r>
            <w:r w:rsidR="00785252">
              <w:t>3</w:t>
            </w:r>
            <w:r>
              <w:t xml:space="preserve">) or an attempt to find </w:t>
            </w:r>
            <w:r w:rsidR="00A45F51">
              <w:t xml:space="preserve">the </w:t>
            </w:r>
            <w:r>
              <w:t>critical region</w:t>
            </w:r>
          </w:p>
          <w:p w14:paraId="30904609" w14:textId="35660C9A" w:rsidR="000A7D5A" w:rsidRDefault="000A7D5A" w:rsidP="00794BA7">
            <w:pPr>
              <w:pStyle w:val="Text"/>
              <w:ind w:left="454"/>
            </w:pPr>
            <w:r w:rsidRPr="00C22C40">
              <w:rPr>
                <w:b/>
              </w:rPr>
              <w:t>A1</w:t>
            </w:r>
            <w:r>
              <w:t xml:space="preserve"> for awrt 0.019 or critical region </w:t>
            </w:r>
            <w:r>
              <w:rPr>
                <w:i/>
              </w:rPr>
              <w:t>Y</w:t>
            </w:r>
            <w:r>
              <w:t xml:space="preserve"> </w:t>
            </w:r>
            <w:r w:rsidR="00F775F4">
              <w:rPr>
                <w:rFonts w:ascii="Cambria Math" w:hAnsi="Cambria Math" w:cs="Cambria Math"/>
                <w:color w:val="000000"/>
                <w:shd w:val="clear" w:color="auto" w:fill="FFFFFF"/>
              </w:rPr>
              <w:t>⩾</w:t>
            </w:r>
            <w:r>
              <w:t xml:space="preserve"> 4</w:t>
            </w:r>
          </w:p>
          <w:p w14:paraId="5D3EDF7C" w14:textId="2AFFCBE6" w:rsidR="00C67E7E" w:rsidRPr="00570397" w:rsidRDefault="000A7D5A" w:rsidP="00794BA7">
            <w:pPr>
              <w:pStyle w:val="Text"/>
              <w:ind w:left="454"/>
            </w:pPr>
            <w:r w:rsidRPr="00C22C40">
              <w:rPr>
                <w:b/>
              </w:rPr>
              <w:t>A1</w:t>
            </w:r>
            <w:r>
              <w:t xml:space="preserve"> for a correct conclusion in context</w:t>
            </w:r>
          </w:p>
        </w:tc>
      </w:tr>
    </w:tbl>
    <w:p w14:paraId="3E8AC11F" w14:textId="77777777" w:rsidR="00C72A41" w:rsidRDefault="00C72A41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447A80" w14:paraId="79E37462" w14:textId="77777777" w:rsidTr="00C238F0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0A741942" w14:textId="77777777" w:rsidR="00447A80" w:rsidRPr="00DD0D9F" w:rsidRDefault="00447A80" w:rsidP="00C238F0">
            <w:pPr>
              <w:pStyle w:val="TableHead"/>
              <w:framePr w:hSpace="0" w:wrap="auto" w:hAnchor="text" w:xAlign="left" w:yAlign="inline"/>
            </w:pPr>
            <w: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22F9B153" w14:textId="77777777" w:rsidR="00447A80" w:rsidRPr="00DD0D9F" w:rsidRDefault="00447A80" w:rsidP="00C238F0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0148768" w14:textId="77777777" w:rsidR="00447A80" w:rsidRPr="00DD0D9F" w:rsidRDefault="00447A80" w:rsidP="00C238F0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E9B7AD9" w14:textId="77777777" w:rsidR="00447A80" w:rsidRPr="00DD0D9F" w:rsidRDefault="00447A80" w:rsidP="00C238F0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7DC4970B" w14:textId="4532B791" w:rsidR="00447A80" w:rsidRDefault="00447A80" w:rsidP="00D74587">
            <w:pPr>
              <w:pStyle w:val="TableHead"/>
              <w:framePr w:hSpace="0" w:wrap="auto" w:hAnchor="text" w:xAlign="left" w:yAlign="inline"/>
            </w:pPr>
            <w:r>
              <w:t xml:space="preserve">Pearson Progression Step and Progress </w:t>
            </w:r>
            <w:r w:rsidR="00D74587">
              <w:t>D</w:t>
            </w:r>
            <w:r>
              <w:t>escriptor</w:t>
            </w:r>
          </w:p>
        </w:tc>
      </w:tr>
      <w:tr w:rsidR="00B021F1" w:rsidRPr="00D23ECE" w14:paraId="3F7ED728" w14:textId="77777777" w:rsidTr="00C238F0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5F4C951" w14:textId="6DECFB84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a</w:t>
            </w:r>
          </w:p>
        </w:tc>
        <w:tc>
          <w:tcPr>
            <w:tcW w:w="5954" w:type="dxa"/>
            <w:shd w:val="clear" w:color="auto" w:fill="auto"/>
          </w:tcPr>
          <w:p w14:paraId="21A0E6CC" w14:textId="054B0D48" w:rsidR="00B021F1" w:rsidRPr="00C72A41" w:rsidRDefault="00B021F1" w:rsidP="00C72A41">
            <w:pPr>
              <w:pStyle w:val="Text"/>
            </w:pPr>
            <w:r>
              <w:rPr>
                <w:i/>
              </w:rPr>
              <w:t>Y</w:t>
            </w:r>
            <w:r>
              <w:t xml:space="preserve"> ~ Po(200 × 0.2) = </w:t>
            </w:r>
            <w:r>
              <w:rPr>
                <w:i/>
              </w:rPr>
              <w:t>Y</w:t>
            </w:r>
            <w:r>
              <w:t xml:space="preserve"> ~ Po(4)</w:t>
            </w:r>
          </w:p>
        </w:tc>
        <w:tc>
          <w:tcPr>
            <w:tcW w:w="850" w:type="dxa"/>
            <w:shd w:val="clear" w:color="auto" w:fill="auto"/>
          </w:tcPr>
          <w:p w14:paraId="34C2DC21" w14:textId="25427DC0" w:rsidR="00B021F1" w:rsidRDefault="00B021F1" w:rsidP="00C238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  <w:p w14:paraId="3283A46C" w14:textId="1408E377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4E54949D" w14:textId="1746C095" w:rsidR="00B021F1" w:rsidRDefault="00B021F1" w:rsidP="00C238F0">
            <w:pPr>
              <w:pStyle w:val="Text"/>
              <w:jc w:val="center"/>
            </w:pPr>
            <w:r>
              <w:t>3.3</w:t>
            </w:r>
          </w:p>
          <w:p w14:paraId="77E644A4" w14:textId="0F669E80" w:rsidR="00B021F1" w:rsidRPr="00F936B4" w:rsidRDefault="00B021F1" w:rsidP="00C238F0">
            <w:pPr>
              <w:pStyle w:val="Text"/>
              <w:jc w:val="center"/>
            </w:pPr>
            <w:r>
              <w:t>2.5</w:t>
            </w:r>
          </w:p>
        </w:tc>
        <w:tc>
          <w:tcPr>
            <w:tcW w:w="1843" w:type="dxa"/>
            <w:vMerge w:val="restart"/>
          </w:tcPr>
          <w:p w14:paraId="57E44E5F" w14:textId="28449C7A" w:rsidR="00B021F1" w:rsidRDefault="00B021F1" w:rsidP="00C238F0">
            <w:pPr>
              <w:pStyle w:val="Text"/>
              <w:jc w:val="center"/>
            </w:pPr>
            <w:r>
              <w:t>6</w:t>
            </w:r>
            <w:r w:rsidRPr="00D74587">
              <w:t>th</w:t>
            </w:r>
            <w:r>
              <w:t xml:space="preserve"> </w:t>
            </w:r>
          </w:p>
          <w:p w14:paraId="6C9F8A05" w14:textId="24C4203D" w:rsidR="00B021F1" w:rsidRPr="001B3954" w:rsidRDefault="00B021F1" w:rsidP="001B3954">
            <w:pPr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C72A41">
              <w:rPr>
                <w:rFonts w:ascii="Times New Roman" w:eastAsia="Times New Roman" w:hAnsi="Times New Roman" w:cs="Times New Roman"/>
                <w:noProof/>
              </w:rPr>
              <w:t>Use the Poisson distribution as an approximation to the binomial distribution</w:t>
            </w:r>
          </w:p>
        </w:tc>
      </w:tr>
      <w:tr w:rsidR="00B021F1" w:rsidRPr="00D23ECE" w14:paraId="0FDF72A0" w14:textId="77777777" w:rsidTr="00C238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3AECA19" w14:textId="77777777" w:rsidR="00B021F1" w:rsidRDefault="00B021F1" w:rsidP="00C238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38BF959" w14:textId="627F9A6A" w:rsidR="00B021F1" w:rsidRPr="00C72A41" w:rsidRDefault="00B021F1" w:rsidP="00C72A41">
            <w:pPr>
              <w:pStyle w:val="Text"/>
            </w:pPr>
            <w:r>
              <w:t xml:space="preserve">Suitable since </w:t>
            </w:r>
            <w:r>
              <w:rPr>
                <w:i/>
              </w:rPr>
              <w:t>n</w:t>
            </w:r>
            <w:r>
              <w:t xml:space="preserve"> is large and </w:t>
            </w:r>
            <w:r>
              <w:rPr>
                <w:i/>
              </w:rPr>
              <w:t>p</w:t>
            </w:r>
            <w:r>
              <w:t xml:space="preserve"> is small.</w:t>
            </w:r>
          </w:p>
        </w:tc>
        <w:tc>
          <w:tcPr>
            <w:tcW w:w="850" w:type="dxa"/>
            <w:shd w:val="clear" w:color="auto" w:fill="auto"/>
          </w:tcPr>
          <w:p w14:paraId="3BE9A41F" w14:textId="6988F1E2" w:rsidR="00B021F1" w:rsidRDefault="00B021F1" w:rsidP="00C238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0D4A1C78" w14:textId="5B3E1915" w:rsidR="00B021F1" w:rsidRDefault="00B021F1" w:rsidP="00C238F0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6F32EDF3" w14:textId="77777777" w:rsidR="00B021F1" w:rsidRDefault="00B021F1" w:rsidP="00C238F0">
            <w:pPr>
              <w:pStyle w:val="Text"/>
              <w:jc w:val="center"/>
            </w:pPr>
          </w:p>
        </w:tc>
      </w:tr>
      <w:tr w:rsidR="00B021F1" w:rsidRPr="00D23ECE" w14:paraId="068A8B74" w14:textId="77777777" w:rsidTr="00C238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121D62D" w14:textId="77777777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A226FE4" w14:textId="77777777" w:rsidR="00B021F1" w:rsidRPr="00814220" w:rsidRDefault="00B021F1" w:rsidP="00C238F0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362B34C0" w14:textId="2BD729B6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3293890F" w14:textId="77777777" w:rsidR="00B021F1" w:rsidRPr="00F936B4" w:rsidRDefault="00B021F1" w:rsidP="00C238F0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0FDE016" w14:textId="77777777" w:rsidR="00B021F1" w:rsidRPr="00D23ECE" w:rsidRDefault="00B021F1" w:rsidP="00C238F0">
            <w:pPr>
              <w:pStyle w:val="Text"/>
            </w:pPr>
          </w:p>
        </w:tc>
      </w:tr>
      <w:tr w:rsidR="00B021F1" w:rsidRPr="00D23ECE" w14:paraId="043E5FE6" w14:textId="77777777" w:rsidTr="00C238F0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C14A45B" w14:textId="309C66F1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bi</w:t>
            </w:r>
          </w:p>
        </w:tc>
        <w:tc>
          <w:tcPr>
            <w:tcW w:w="5954" w:type="dxa"/>
            <w:shd w:val="clear" w:color="auto" w:fill="auto"/>
          </w:tcPr>
          <w:p w14:paraId="0EF1E7EA" w14:textId="7C730852" w:rsidR="00B021F1" w:rsidRPr="00C72A41" w:rsidRDefault="00B021F1" w:rsidP="00C238F0">
            <w:pPr>
              <w:pStyle w:val="Text"/>
            </w:pPr>
            <w:r>
              <w:t>P(</w:t>
            </w:r>
            <w:r>
              <w:rPr>
                <w:i/>
              </w:rPr>
              <w:t>Y</w:t>
            </w:r>
            <w:r>
              <w:t xml:space="preserve"> = 3) = 0.1954</w:t>
            </w:r>
          </w:p>
        </w:tc>
        <w:tc>
          <w:tcPr>
            <w:tcW w:w="850" w:type="dxa"/>
            <w:shd w:val="clear" w:color="auto" w:fill="auto"/>
          </w:tcPr>
          <w:p w14:paraId="715ABFF7" w14:textId="1F81FF99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41835D44" w14:textId="7F370487" w:rsidR="00B021F1" w:rsidRPr="00F936B4" w:rsidRDefault="00B021F1" w:rsidP="00C238F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</w:tcPr>
          <w:p w14:paraId="679DE154" w14:textId="7992426D" w:rsidR="00B021F1" w:rsidRDefault="00B021F1" w:rsidP="00C238F0">
            <w:pPr>
              <w:pStyle w:val="Text"/>
              <w:jc w:val="center"/>
            </w:pPr>
            <w:r>
              <w:t>2</w:t>
            </w:r>
            <w:r w:rsidRPr="00D74587">
              <w:t>nd</w:t>
            </w:r>
            <w:r>
              <w:t xml:space="preserve">   </w:t>
            </w:r>
          </w:p>
          <w:p w14:paraId="2EDA3560" w14:textId="61DDECB2" w:rsidR="00B021F1" w:rsidRPr="00D23ECE" w:rsidRDefault="00B021F1" w:rsidP="00D82C73">
            <w:pPr>
              <w:pStyle w:val="Text"/>
              <w:jc w:val="center"/>
            </w:pPr>
            <w:r>
              <w:t>Understand the basics of the Poisson distribution</w:t>
            </w:r>
          </w:p>
        </w:tc>
      </w:tr>
      <w:tr w:rsidR="00B021F1" w:rsidRPr="00D23ECE" w14:paraId="1B255D9D" w14:textId="77777777" w:rsidTr="00C238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3FD1F05" w14:textId="77777777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09BF8FA" w14:textId="77777777" w:rsidR="00B021F1" w:rsidRPr="00814220" w:rsidRDefault="00B021F1" w:rsidP="00C238F0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0AAB79E5" w14:textId="6CD38D8E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6F700F52" w14:textId="77777777" w:rsidR="00B021F1" w:rsidRPr="00F936B4" w:rsidRDefault="00B021F1" w:rsidP="00C238F0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908A16B" w14:textId="77777777" w:rsidR="00B021F1" w:rsidRPr="00D23ECE" w:rsidRDefault="00B021F1" w:rsidP="00C238F0">
            <w:pPr>
              <w:pStyle w:val="Text"/>
            </w:pPr>
          </w:p>
        </w:tc>
      </w:tr>
      <w:tr w:rsidR="00B021F1" w:rsidRPr="00D23ECE" w14:paraId="67D9073A" w14:textId="77777777" w:rsidTr="00C238F0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3851E6A" w14:textId="7FF8B2E8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bii</w:t>
            </w:r>
          </w:p>
        </w:tc>
        <w:tc>
          <w:tcPr>
            <w:tcW w:w="5954" w:type="dxa"/>
            <w:shd w:val="clear" w:color="auto" w:fill="auto"/>
          </w:tcPr>
          <w:p w14:paraId="24EC7BD6" w14:textId="119435CC" w:rsidR="00B021F1" w:rsidRPr="00C72A41" w:rsidRDefault="00B021F1" w:rsidP="00C72A41">
            <w:pPr>
              <w:pStyle w:val="Text"/>
            </w:pPr>
            <w:r>
              <w:t>P(</w:t>
            </w:r>
            <w:r>
              <w:rPr>
                <w:i/>
              </w:rPr>
              <w:t>Y</w:t>
            </w:r>
            <w:r>
              <w:t xml:space="preserve"> </w:t>
            </w:r>
            <w:r>
              <w:rPr>
                <w:rFonts w:ascii="Cambria Math" w:hAnsi="Cambria Math" w:cs="Cambria Math"/>
                <w:color w:val="000000"/>
                <w:shd w:val="clear" w:color="auto" w:fill="FFFFFF"/>
              </w:rPr>
              <w:t>⩾</w:t>
            </w:r>
            <w:r>
              <w:t xml:space="preserve"> 6) = 1 – P(</w:t>
            </w:r>
            <w:r>
              <w:rPr>
                <w:i/>
              </w:rPr>
              <w:t>Y</w:t>
            </w:r>
            <w:r>
              <w:t xml:space="preserve"> </w:t>
            </w:r>
            <w:r w:rsidRPr="003C58E5">
              <w:rPr>
                <w:rFonts w:ascii="Cambria Math" w:hAnsi="Cambria Math" w:cs="Cambria Math"/>
                <w:color w:val="000000"/>
                <w:shd w:val="clear" w:color="auto" w:fill="FFFFFF"/>
              </w:rPr>
              <w:t>⩽</w:t>
            </w:r>
            <w:r>
              <w:t xml:space="preserve"> 5)</w:t>
            </w:r>
          </w:p>
        </w:tc>
        <w:tc>
          <w:tcPr>
            <w:tcW w:w="850" w:type="dxa"/>
            <w:shd w:val="clear" w:color="auto" w:fill="auto"/>
          </w:tcPr>
          <w:p w14:paraId="1F57847B" w14:textId="5FD7D0EC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B821DF3" w14:textId="1A7055A3" w:rsidR="00B021F1" w:rsidRPr="00F936B4" w:rsidRDefault="00B021F1" w:rsidP="00C238F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686F33FC" w14:textId="77777777" w:rsidR="00B021F1" w:rsidRDefault="00B021F1" w:rsidP="00D82C73">
            <w:pPr>
              <w:pStyle w:val="Text"/>
              <w:jc w:val="center"/>
            </w:pPr>
            <w:r>
              <w:t>2</w:t>
            </w:r>
            <w:r w:rsidRPr="00D74587">
              <w:t>nd</w:t>
            </w:r>
            <w:r>
              <w:t xml:space="preserve">   </w:t>
            </w:r>
          </w:p>
          <w:p w14:paraId="7B863CD7" w14:textId="0D2A2FA1" w:rsidR="00B021F1" w:rsidRPr="00D23ECE" w:rsidRDefault="00B021F1" w:rsidP="00D82C73">
            <w:pPr>
              <w:pStyle w:val="Text"/>
              <w:jc w:val="center"/>
            </w:pPr>
            <w:r>
              <w:t>Understand the basics of the Poisson distribution</w:t>
            </w:r>
          </w:p>
        </w:tc>
      </w:tr>
      <w:tr w:rsidR="00B021F1" w:rsidRPr="00D23ECE" w14:paraId="25856FCD" w14:textId="77777777" w:rsidTr="00C238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BF7377B" w14:textId="77777777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6182361" w14:textId="73252597" w:rsidR="00B021F1" w:rsidRPr="00814220" w:rsidRDefault="00B021F1" w:rsidP="00C238F0">
            <w:pPr>
              <w:pStyle w:val="Text"/>
            </w:pPr>
            <w:r>
              <w:t>= 0.2149</w:t>
            </w:r>
          </w:p>
        </w:tc>
        <w:tc>
          <w:tcPr>
            <w:tcW w:w="850" w:type="dxa"/>
            <w:shd w:val="clear" w:color="auto" w:fill="auto"/>
          </w:tcPr>
          <w:p w14:paraId="071214D6" w14:textId="210CB0C2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BB60BFD" w14:textId="7662708D" w:rsidR="00B021F1" w:rsidRPr="00F936B4" w:rsidRDefault="00B021F1" w:rsidP="00C238F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1F6D63A" w14:textId="77777777" w:rsidR="00B021F1" w:rsidRPr="00D23ECE" w:rsidRDefault="00B021F1" w:rsidP="00C238F0">
            <w:pPr>
              <w:pStyle w:val="Text"/>
            </w:pPr>
          </w:p>
        </w:tc>
      </w:tr>
      <w:tr w:rsidR="00B021F1" w:rsidRPr="00D23ECE" w14:paraId="45FF8CFA" w14:textId="77777777" w:rsidTr="00C238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B1EC15A" w14:textId="77777777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5EC3DD0" w14:textId="77777777" w:rsidR="00B021F1" w:rsidRPr="00814220" w:rsidRDefault="00B021F1" w:rsidP="00C238F0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430C1D2B" w14:textId="77777777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42C7D4D6" w14:textId="77777777" w:rsidR="00B021F1" w:rsidRPr="00F936B4" w:rsidRDefault="00B021F1" w:rsidP="00C238F0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73CE3E5" w14:textId="77777777" w:rsidR="00B021F1" w:rsidRPr="00D23ECE" w:rsidRDefault="00B021F1" w:rsidP="00C238F0">
            <w:pPr>
              <w:pStyle w:val="Text"/>
            </w:pPr>
          </w:p>
        </w:tc>
      </w:tr>
      <w:tr w:rsidR="00B021F1" w:rsidRPr="00D23ECE" w14:paraId="05CA3727" w14:textId="77777777" w:rsidTr="00C238F0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241D2F2" w14:textId="31FB5A21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c</w:t>
            </w:r>
          </w:p>
        </w:tc>
        <w:tc>
          <w:tcPr>
            <w:tcW w:w="5954" w:type="dxa"/>
            <w:shd w:val="clear" w:color="auto" w:fill="auto"/>
          </w:tcPr>
          <w:p w14:paraId="324635ED" w14:textId="0740D018" w:rsidR="00B021F1" w:rsidRPr="0022544E" w:rsidRDefault="00B021F1" w:rsidP="00C238F0">
            <w:pPr>
              <w:pStyle w:val="Text"/>
            </w:pPr>
            <w:r>
              <w:t>H</w:t>
            </w:r>
            <w:r>
              <w:rPr>
                <w:vertAlign w:val="subscript"/>
              </w:rPr>
              <w:t>0</w:t>
            </w:r>
            <w:r>
              <w:t xml:space="preserve">: </w:t>
            </w:r>
            <w:r>
              <w:rPr>
                <w:i/>
              </w:rPr>
              <w:t>λ</w:t>
            </w:r>
            <w:r>
              <w:t xml:space="preserve"> = 4; H</w:t>
            </w:r>
            <w:r>
              <w:rPr>
                <w:vertAlign w:val="subscript"/>
              </w:rPr>
              <w:t>1</w:t>
            </w:r>
            <w:r>
              <w:t xml:space="preserve">: </w:t>
            </w:r>
            <w:r>
              <w:rPr>
                <w:i/>
              </w:rPr>
              <w:t>λ</w:t>
            </w:r>
            <w:r>
              <w:t xml:space="preserve"> &gt; 4 </w:t>
            </w:r>
          </w:p>
        </w:tc>
        <w:tc>
          <w:tcPr>
            <w:tcW w:w="850" w:type="dxa"/>
            <w:shd w:val="clear" w:color="auto" w:fill="auto"/>
          </w:tcPr>
          <w:p w14:paraId="4A8F9ECA" w14:textId="68DC570E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02CB8620" w14:textId="72E8AC92" w:rsidR="00B021F1" w:rsidRPr="00F936B4" w:rsidRDefault="00B021F1" w:rsidP="00C238F0">
            <w:pPr>
              <w:pStyle w:val="Text"/>
              <w:jc w:val="center"/>
            </w:pPr>
            <w:r>
              <w:t>2.5</w:t>
            </w:r>
          </w:p>
        </w:tc>
        <w:tc>
          <w:tcPr>
            <w:tcW w:w="1843" w:type="dxa"/>
            <w:vMerge w:val="restart"/>
          </w:tcPr>
          <w:p w14:paraId="54E52BD3" w14:textId="4DC4F3A2" w:rsidR="00B021F1" w:rsidRDefault="00B021F1" w:rsidP="00C238F0">
            <w:pPr>
              <w:pStyle w:val="Text"/>
              <w:jc w:val="center"/>
            </w:pPr>
            <w:r>
              <w:t>4</w:t>
            </w:r>
            <w:r w:rsidRPr="00D74587">
              <w:t>th</w:t>
            </w:r>
          </w:p>
          <w:p w14:paraId="76CF3251" w14:textId="7EC1DDD8" w:rsidR="00B021F1" w:rsidRPr="00D23ECE" w:rsidRDefault="00B021F1" w:rsidP="00C238F0">
            <w:pPr>
              <w:pStyle w:val="Text"/>
              <w:jc w:val="center"/>
            </w:pPr>
            <w:r w:rsidRPr="00C72A41">
              <w:t>Carry out one-tailed tests for the mean of a Poisson distribution</w:t>
            </w:r>
          </w:p>
        </w:tc>
      </w:tr>
      <w:tr w:rsidR="00B021F1" w:rsidRPr="00D23ECE" w14:paraId="4861818A" w14:textId="77777777" w:rsidTr="00C238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9B29209" w14:textId="77777777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29925F5" w14:textId="666AE7EF" w:rsidR="00B021F1" w:rsidRPr="00814220" w:rsidRDefault="00B021F1" w:rsidP="00C238F0">
            <w:pPr>
              <w:pStyle w:val="Text"/>
            </w:pPr>
            <w:r>
              <w:t xml:space="preserve">0.2149 &gt; 0.1 </w:t>
            </w:r>
          </w:p>
        </w:tc>
        <w:tc>
          <w:tcPr>
            <w:tcW w:w="850" w:type="dxa"/>
            <w:shd w:val="clear" w:color="auto" w:fill="auto"/>
          </w:tcPr>
          <w:p w14:paraId="1851F4CF" w14:textId="2B2ABCF2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B2963A5" w14:textId="77777777" w:rsidR="00B021F1" w:rsidRPr="00F936B4" w:rsidRDefault="00B021F1" w:rsidP="00C238F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DE07E7F" w14:textId="77777777" w:rsidR="00B021F1" w:rsidRPr="00D23ECE" w:rsidRDefault="00B021F1" w:rsidP="00C238F0">
            <w:pPr>
              <w:pStyle w:val="Text"/>
            </w:pPr>
          </w:p>
        </w:tc>
      </w:tr>
      <w:tr w:rsidR="00B021F1" w:rsidRPr="00D23ECE" w14:paraId="17AB909B" w14:textId="77777777" w:rsidTr="00C238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5D65D56" w14:textId="77777777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BC766C3" w14:textId="1494581D" w:rsidR="00B021F1" w:rsidRDefault="00B021F1" w:rsidP="00655EF0">
            <w:pPr>
              <w:pStyle w:val="Text"/>
            </w:pPr>
            <w:r>
              <w:t xml:space="preserve">Therefore do not reject </w:t>
            </w:r>
            <w:r w:rsidRPr="00C72A41">
              <w:t>H</w:t>
            </w:r>
            <w:r w:rsidRPr="00C72A41">
              <w:rPr>
                <w:vertAlign w:val="subscript"/>
              </w:rPr>
              <w:t>0</w:t>
            </w:r>
            <w:r>
              <w:t xml:space="preserve">. There is </w:t>
            </w:r>
            <w:r w:rsidRPr="00C72A41">
              <w:t>no</w:t>
            </w:r>
            <w:r>
              <w:t xml:space="preserve"> evidence to suggest that the change in supplier has increased the number of imperfections.</w:t>
            </w:r>
          </w:p>
        </w:tc>
        <w:tc>
          <w:tcPr>
            <w:tcW w:w="850" w:type="dxa"/>
            <w:shd w:val="clear" w:color="auto" w:fill="auto"/>
          </w:tcPr>
          <w:p w14:paraId="1BBE1B5D" w14:textId="5F3CB3EB" w:rsidR="00B021F1" w:rsidRDefault="00B021F1" w:rsidP="00C238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72C6E10" w14:textId="6AAB768B" w:rsidR="00B021F1" w:rsidRDefault="00B021F1" w:rsidP="00C238F0">
            <w:pPr>
              <w:pStyle w:val="Text"/>
              <w:jc w:val="center"/>
            </w:pPr>
            <w:r>
              <w:t>2.2b</w:t>
            </w:r>
          </w:p>
        </w:tc>
        <w:tc>
          <w:tcPr>
            <w:tcW w:w="1843" w:type="dxa"/>
            <w:vMerge/>
          </w:tcPr>
          <w:p w14:paraId="2E874D41" w14:textId="77777777" w:rsidR="00B021F1" w:rsidRPr="00D23ECE" w:rsidRDefault="00B021F1" w:rsidP="00C238F0">
            <w:pPr>
              <w:pStyle w:val="Text"/>
            </w:pPr>
          </w:p>
        </w:tc>
      </w:tr>
      <w:tr w:rsidR="00B021F1" w:rsidRPr="00D23ECE" w14:paraId="5C6AEA50" w14:textId="77777777" w:rsidTr="00C238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FB355D6" w14:textId="77777777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DF0D040" w14:textId="77777777" w:rsidR="00B021F1" w:rsidRPr="00814220" w:rsidRDefault="00B021F1" w:rsidP="00C238F0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1A721B77" w14:textId="4BD31D60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26947395" w14:textId="77777777" w:rsidR="00B021F1" w:rsidRPr="00F936B4" w:rsidRDefault="00B021F1" w:rsidP="00C238F0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822DC51" w14:textId="77777777" w:rsidR="00B021F1" w:rsidRPr="00D23ECE" w:rsidRDefault="00B021F1" w:rsidP="00C238F0">
            <w:pPr>
              <w:pStyle w:val="Text"/>
            </w:pPr>
          </w:p>
        </w:tc>
      </w:tr>
      <w:tr w:rsidR="00447A80" w:rsidRPr="00D23ECE" w14:paraId="06D871E2" w14:textId="77777777" w:rsidTr="00C238F0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7D022EA" w14:textId="24CF04CC" w:rsidR="00447A80" w:rsidRPr="00D23ECE" w:rsidRDefault="00447A80" w:rsidP="00C238F0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570397">
              <w:t>9</w:t>
            </w:r>
            <w:r>
              <w:t xml:space="preserve">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</w:tbl>
    <w:p w14:paraId="34E80A2E" w14:textId="77777777" w:rsidR="00040433" w:rsidRDefault="00040433">
      <w:r>
        <w:rPr>
          <w:b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173"/>
      </w:tblGrid>
      <w:tr w:rsidR="00447A80" w:rsidRPr="0092323C" w14:paraId="29D16FA0" w14:textId="77777777" w:rsidTr="00C238F0">
        <w:trPr>
          <w:jc w:val="center"/>
        </w:trPr>
        <w:tc>
          <w:tcPr>
            <w:tcW w:w="10173" w:type="dxa"/>
            <w:shd w:val="clear" w:color="auto" w:fill="auto"/>
          </w:tcPr>
          <w:p w14:paraId="38959CC8" w14:textId="169D8AF1" w:rsidR="00447A80" w:rsidRDefault="00447A80" w:rsidP="00C238F0">
            <w:pPr>
              <w:pStyle w:val="TableHead"/>
              <w:framePr w:hSpace="0" w:wrap="auto" w:hAnchor="text" w:xAlign="left" w:yAlign="inline"/>
            </w:pPr>
            <w:r w:rsidRPr="0092323C">
              <w:lastRenderedPageBreak/>
              <w:t>Notes</w:t>
            </w:r>
          </w:p>
          <w:p w14:paraId="6D6F7950" w14:textId="77777777" w:rsidR="009745D8" w:rsidRDefault="00570397" w:rsidP="00C238F0">
            <w:pPr>
              <w:pStyle w:val="Text"/>
            </w:pPr>
            <w:r>
              <w:rPr>
                <w:b/>
              </w:rPr>
              <w:t>3a</w:t>
            </w:r>
            <w:r w:rsidR="009D2DB1">
              <w:tab/>
            </w:r>
            <w:r w:rsidR="009D2DB1">
              <w:tab/>
            </w:r>
            <w:r w:rsidRPr="00AA6DD7">
              <w:rPr>
                <w:b/>
              </w:rPr>
              <w:t>B1</w:t>
            </w:r>
            <w:r>
              <w:t xml:space="preserve"> for </w:t>
            </w:r>
            <w:r w:rsidR="000768C2">
              <w:t>‘</w:t>
            </w:r>
            <w:r w:rsidR="00C72A41">
              <w:t>Poisson</w:t>
            </w:r>
            <w:r w:rsidR="000768C2">
              <w:t>’</w:t>
            </w:r>
            <w:r>
              <w:t xml:space="preserve"> and </w:t>
            </w:r>
            <w:r w:rsidRPr="00C22C40">
              <w:rPr>
                <w:b/>
              </w:rPr>
              <w:t>B1</w:t>
            </w:r>
            <w:r>
              <w:t xml:space="preserve"> for </w:t>
            </w:r>
            <w:r w:rsidR="00C72A41">
              <w:t xml:space="preserve">correct </w:t>
            </w:r>
            <w:r w:rsidR="00C72A41">
              <w:rPr>
                <w:i/>
              </w:rPr>
              <w:t>λ</w:t>
            </w:r>
            <w:r w:rsidR="00C72A41">
              <w:t xml:space="preserve"> and correct format</w:t>
            </w:r>
            <w:r w:rsidR="00D82C73">
              <w:t>, accept any letter for the random variable</w:t>
            </w:r>
          </w:p>
          <w:p w14:paraId="06B125DF" w14:textId="77777777" w:rsidR="009745D8" w:rsidRDefault="00C22C40" w:rsidP="009D2DB1">
            <w:pPr>
              <w:pStyle w:val="Text"/>
              <w:ind w:left="454"/>
            </w:pPr>
            <w:r>
              <w:rPr>
                <w:b/>
              </w:rPr>
              <w:t>B1</w:t>
            </w:r>
            <w:r>
              <w:t xml:space="preserve"> for reason </w:t>
            </w:r>
            <w:r w:rsidR="00DC55F2">
              <w:t>that</w:t>
            </w:r>
            <w:r>
              <w:t xml:space="preserve"> must include both parts</w:t>
            </w:r>
          </w:p>
          <w:p w14:paraId="5A8F9ED8" w14:textId="63030A5B" w:rsidR="00C22C40" w:rsidRPr="00D82C73" w:rsidRDefault="00C22C40" w:rsidP="00C238F0">
            <w:pPr>
              <w:pStyle w:val="Text"/>
            </w:pPr>
            <w:r>
              <w:rPr>
                <w:b/>
              </w:rPr>
              <w:t>3bi</w:t>
            </w:r>
            <w:r w:rsidR="009D2DB1">
              <w:tab/>
            </w:r>
            <w:r>
              <w:rPr>
                <w:b/>
              </w:rPr>
              <w:t>B1</w:t>
            </w:r>
            <w:r>
              <w:t xml:space="preserve"> for awrt 0.195</w:t>
            </w:r>
            <w:r w:rsidR="00D82C73">
              <w:t xml:space="preserve"> (</w:t>
            </w:r>
            <w:r w:rsidR="00D82C73">
              <w:rPr>
                <w:b/>
              </w:rPr>
              <w:t>ft</w:t>
            </w:r>
            <w:r w:rsidR="00D82C73">
              <w:t xml:space="preserve"> </w:t>
            </w:r>
            <w:r w:rsidR="00D82C73">
              <w:rPr>
                <w:i/>
              </w:rPr>
              <w:t>their</w:t>
            </w:r>
            <w:r w:rsidR="00D82C73">
              <w:t xml:space="preserve"> </w:t>
            </w:r>
            <w:r w:rsidR="00D82C73">
              <w:rPr>
                <w:i/>
              </w:rPr>
              <w:t>λ</w:t>
            </w:r>
            <w:r w:rsidR="00D82C73">
              <w:t>)</w:t>
            </w:r>
          </w:p>
          <w:p w14:paraId="2F2BC4B5" w14:textId="1DD3740D" w:rsidR="00C22C40" w:rsidRDefault="00C22C40" w:rsidP="00C238F0">
            <w:pPr>
              <w:pStyle w:val="Text"/>
            </w:pPr>
            <w:r>
              <w:rPr>
                <w:b/>
              </w:rPr>
              <w:t>3bii</w:t>
            </w:r>
            <w:r w:rsidR="009D2DB1">
              <w:tab/>
            </w:r>
            <w:r w:rsidRPr="00C22C40">
              <w:rPr>
                <w:b/>
              </w:rPr>
              <w:t>M1</w:t>
            </w:r>
            <w:r>
              <w:t xml:space="preserve"> for writing or using P(</w:t>
            </w:r>
            <w:r>
              <w:rPr>
                <w:i/>
              </w:rPr>
              <w:t>Y</w:t>
            </w:r>
            <w:r>
              <w:t xml:space="preserve"> </w:t>
            </w:r>
            <w:r w:rsidR="00F775F4">
              <w:rPr>
                <w:rFonts w:ascii="Cambria Math" w:hAnsi="Cambria Math" w:cs="Cambria Math"/>
                <w:color w:val="000000"/>
                <w:shd w:val="clear" w:color="auto" w:fill="FFFFFF"/>
              </w:rPr>
              <w:t>⩾</w:t>
            </w:r>
            <w:r>
              <w:t xml:space="preserve"> 6)</w:t>
            </w:r>
          </w:p>
          <w:p w14:paraId="2E4BF60A" w14:textId="6DB6D46B" w:rsidR="00C22C40" w:rsidRPr="00C22C40" w:rsidRDefault="00C22C40" w:rsidP="009D2DB1">
            <w:pPr>
              <w:pStyle w:val="Text"/>
              <w:ind w:left="454"/>
            </w:pPr>
            <w:r>
              <w:rPr>
                <w:b/>
              </w:rPr>
              <w:t>A1</w:t>
            </w:r>
            <w:r>
              <w:t xml:space="preserve"> for awrt 0.215</w:t>
            </w:r>
            <w:r w:rsidR="00D82C73">
              <w:t xml:space="preserve"> (</w:t>
            </w:r>
            <w:r w:rsidR="00D82C73">
              <w:rPr>
                <w:b/>
              </w:rPr>
              <w:t>ft</w:t>
            </w:r>
            <w:r w:rsidR="00D82C73">
              <w:t xml:space="preserve"> </w:t>
            </w:r>
            <w:r w:rsidR="00D82C73">
              <w:rPr>
                <w:i/>
              </w:rPr>
              <w:t>their</w:t>
            </w:r>
            <w:r w:rsidR="00D82C73">
              <w:t xml:space="preserve"> </w:t>
            </w:r>
            <w:r w:rsidR="00D82C73">
              <w:rPr>
                <w:i/>
              </w:rPr>
              <w:t>λ</w:t>
            </w:r>
            <w:r w:rsidR="00D82C73">
              <w:t>)</w:t>
            </w:r>
          </w:p>
          <w:p w14:paraId="7E67967E" w14:textId="7AD4BCDF" w:rsidR="00C22C40" w:rsidRPr="00C22C40" w:rsidRDefault="00C72A41" w:rsidP="00570397">
            <w:pPr>
              <w:pStyle w:val="Text"/>
            </w:pPr>
            <w:r w:rsidRPr="00C72A41">
              <w:rPr>
                <w:b/>
              </w:rPr>
              <w:t>3c</w:t>
            </w:r>
            <w:r w:rsidR="009D2DB1">
              <w:tab/>
            </w:r>
            <w:r w:rsidR="009D2DB1">
              <w:tab/>
            </w:r>
            <w:r w:rsidR="00C22C40">
              <w:rPr>
                <w:b/>
              </w:rPr>
              <w:t>B1</w:t>
            </w:r>
            <w:r w:rsidR="00D82C73">
              <w:t xml:space="preserve"> </w:t>
            </w:r>
            <w:r w:rsidR="00C22C40">
              <w:t xml:space="preserve">for </w:t>
            </w:r>
            <w:r w:rsidR="00C22C40">
              <w:rPr>
                <w:i/>
              </w:rPr>
              <w:t>λ</w:t>
            </w:r>
            <w:r w:rsidR="00C22C40">
              <w:t xml:space="preserve"> = 4 (accept </w:t>
            </w:r>
            <w:r w:rsidR="00C22C40">
              <w:rPr>
                <w:i/>
              </w:rPr>
              <w:t>μ</w:t>
            </w:r>
            <w:r w:rsidR="00C22C40">
              <w:t xml:space="preserve"> = 4) and for </w:t>
            </w:r>
            <w:r w:rsidR="00C22C40">
              <w:rPr>
                <w:i/>
              </w:rPr>
              <w:t>λ</w:t>
            </w:r>
            <w:r w:rsidR="00C22C40">
              <w:t xml:space="preserve"> &gt; 4 (accept </w:t>
            </w:r>
            <w:r w:rsidR="00C22C40">
              <w:rPr>
                <w:i/>
              </w:rPr>
              <w:t>μ</w:t>
            </w:r>
            <w:r w:rsidR="00C22C40">
              <w:t xml:space="preserve"> &gt; 4)</w:t>
            </w:r>
            <w:r w:rsidR="00D82C73">
              <w:t xml:space="preserve"> (</w:t>
            </w:r>
            <w:r w:rsidR="00D82C73">
              <w:rPr>
                <w:b/>
              </w:rPr>
              <w:t>ft</w:t>
            </w:r>
            <w:r w:rsidR="00D82C73">
              <w:t xml:space="preserve"> </w:t>
            </w:r>
            <w:r w:rsidR="00D82C73">
              <w:rPr>
                <w:i/>
              </w:rPr>
              <w:t>their</w:t>
            </w:r>
            <w:r w:rsidR="00D82C73">
              <w:t xml:space="preserve"> </w:t>
            </w:r>
            <w:r w:rsidR="00D82C73">
              <w:rPr>
                <w:i/>
              </w:rPr>
              <w:t>λ</w:t>
            </w:r>
            <w:r w:rsidR="00D82C73">
              <w:t>)</w:t>
            </w:r>
          </w:p>
          <w:p w14:paraId="173365B4" w14:textId="587117AE" w:rsidR="00C72A41" w:rsidRPr="00C72A41" w:rsidRDefault="00C72A41" w:rsidP="00F75B8C">
            <w:pPr>
              <w:pStyle w:val="Text"/>
              <w:ind w:left="454"/>
            </w:pPr>
            <w:r w:rsidRPr="00AA6DD7">
              <w:rPr>
                <w:b/>
              </w:rPr>
              <w:t>M1A1ft</w:t>
            </w:r>
            <w:r>
              <w:t xml:space="preserve"> </w:t>
            </w:r>
            <w:r>
              <w:rPr>
                <w:i/>
              </w:rPr>
              <w:t>their</w:t>
            </w:r>
            <w:r>
              <w:t xml:space="preserve"> </w:t>
            </w:r>
            <w:r>
              <w:rPr>
                <w:b/>
              </w:rPr>
              <w:t>3bii</w:t>
            </w:r>
            <w:r>
              <w:t xml:space="preserve"> if consistent and conclusion correct and in context </w:t>
            </w:r>
          </w:p>
        </w:tc>
      </w:tr>
    </w:tbl>
    <w:p w14:paraId="6E8F398F" w14:textId="77777777" w:rsidR="00445D41" w:rsidRDefault="00445D41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C238F0" w14:paraId="691921B4" w14:textId="77777777" w:rsidTr="00C238F0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3D69963F" w14:textId="77777777" w:rsidR="00C238F0" w:rsidRPr="00DD0D9F" w:rsidRDefault="00C238F0" w:rsidP="00C238F0">
            <w:pPr>
              <w:pStyle w:val="TableHead"/>
              <w:framePr w:hSpace="0" w:wrap="auto" w:hAnchor="text" w:xAlign="left" w:yAlign="inline"/>
            </w:pPr>
            <w: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6B5D65E" w14:textId="77777777" w:rsidR="00C238F0" w:rsidRPr="00DD0D9F" w:rsidRDefault="00C238F0" w:rsidP="00C238F0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8ED81B4" w14:textId="77777777" w:rsidR="00C238F0" w:rsidRPr="00DD0D9F" w:rsidRDefault="00C238F0" w:rsidP="00C238F0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A95C104" w14:textId="77777777" w:rsidR="00C238F0" w:rsidRPr="00DD0D9F" w:rsidRDefault="00C238F0" w:rsidP="00C238F0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4E1A7C23" w14:textId="50900A8E" w:rsidR="00C238F0" w:rsidRDefault="00C238F0" w:rsidP="00542256">
            <w:pPr>
              <w:pStyle w:val="TableHead"/>
              <w:framePr w:hSpace="0" w:wrap="auto" w:hAnchor="text" w:xAlign="left" w:yAlign="inline"/>
            </w:pPr>
            <w:r>
              <w:t xml:space="preserve">Pearson Progression Step and Progress </w:t>
            </w:r>
            <w:r w:rsidR="00542256">
              <w:t>D</w:t>
            </w:r>
            <w:r>
              <w:t>escriptor</w:t>
            </w:r>
          </w:p>
        </w:tc>
      </w:tr>
      <w:tr w:rsidR="00B021F1" w:rsidRPr="00D23ECE" w14:paraId="351323F2" w14:textId="77777777" w:rsidTr="00C238F0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42EF22D" w14:textId="1E9D204E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a</w:t>
            </w:r>
          </w:p>
        </w:tc>
        <w:tc>
          <w:tcPr>
            <w:tcW w:w="5954" w:type="dxa"/>
            <w:shd w:val="clear" w:color="auto" w:fill="auto"/>
          </w:tcPr>
          <w:p w14:paraId="180D5E86" w14:textId="58AB7F7B" w:rsidR="00B021F1" w:rsidRPr="005E6E2E" w:rsidRDefault="00B021F1" w:rsidP="00C238F0">
            <w:pPr>
              <w:pStyle w:val="Text"/>
            </w:pPr>
            <w:r>
              <w:t xml:space="preserve">Distribution is </w:t>
            </w:r>
            <w:r>
              <w:rPr>
                <w:i/>
              </w:rPr>
              <w:t xml:space="preserve">X </w:t>
            </w:r>
            <w:r>
              <w:t>~ Po(7.5)</w:t>
            </w:r>
          </w:p>
        </w:tc>
        <w:tc>
          <w:tcPr>
            <w:tcW w:w="850" w:type="dxa"/>
            <w:shd w:val="clear" w:color="auto" w:fill="auto"/>
          </w:tcPr>
          <w:p w14:paraId="3870509B" w14:textId="24E62F8D" w:rsidR="00B021F1" w:rsidRPr="00F936B4" w:rsidRDefault="00B021F1" w:rsidP="00EE656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3DAC743E" w14:textId="2C81C9F1" w:rsidR="00B021F1" w:rsidRPr="00F936B4" w:rsidRDefault="00B021F1" w:rsidP="00EE6566">
            <w:pPr>
              <w:pStyle w:val="Text"/>
              <w:jc w:val="center"/>
            </w:pPr>
            <w:r>
              <w:t>3.3</w:t>
            </w:r>
          </w:p>
        </w:tc>
        <w:tc>
          <w:tcPr>
            <w:tcW w:w="1843" w:type="dxa"/>
            <w:vMerge w:val="restart"/>
          </w:tcPr>
          <w:p w14:paraId="1BF453FB" w14:textId="68E0B062" w:rsidR="00B021F1" w:rsidRDefault="00B021F1" w:rsidP="00C238F0">
            <w:pPr>
              <w:pStyle w:val="Text"/>
              <w:jc w:val="center"/>
            </w:pPr>
            <w:r>
              <w:t>4</w:t>
            </w:r>
            <w:r w:rsidRPr="00542256">
              <w:t>th</w:t>
            </w:r>
            <w:r>
              <w:t xml:space="preserve"> </w:t>
            </w:r>
          </w:p>
          <w:p w14:paraId="0746756A" w14:textId="00345E29" w:rsidR="00B021F1" w:rsidRPr="00D23ECE" w:rsidRDefault="00B021F1" w:rsidP="00C238F0">
            <w:pPr>
              <w:pStyle w:val="Text"/>
              <w:jc w:val="center"/>
            </w:pPr>
            <w:r w:rsidRPr="00EE6566">
              <w:t>Carry out one-tailed tests for the mean of a Poisson distribution</w:t>
            </w:r>
          </w:p>
        </w:tc>
      </w:tr>
      <w:tr w:rsidR="00B021F1" w:rsidRPr="00D23ECE" w14:paraId="1C3CAC66" w14:textId="77777777" w:rsidTr="00C238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74C05BF" w14:textId="77777777" w:rsidR="00B021F1" w:rsidRDefault="00B021F1" w:rsidP="00C238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C7FA620" w14:textId="3DF316E9" w:rsidR="00B021F1" w:rsidRDefault="00B021F1" w:rsidP="00C238F0">
            <w:pPr>
              <w:pStyle w:val="Text"/>
            </w:pPr>
            <w:r>
              <w:t>P(</w:t>
            </w:r>
            <w:r>
              <w:rPr>
                <w:i/>
              </w:rPr>
              <w:t xml:space="preserve">X </w:t>
            </w:r>
            <w:r w:rsidRPr="003C58E5">
              <w:rPr>
                <w:rFonts w:ascii="Cambria Math" w:hAnsi="Cambria Math" w:cs="Cambria Math"/>
                <w:color w:val="000000"/>
                <w:shd w:val="clear" w:color="auto" w:fill="FFFFFF"/>
              </w:rPr>
              <w:t>⩽</w:t>
            </w:r>
            <w:r>
              <w:t xml:space="preserve"> 2) = 0.0203</w:t>
            </w:r>
          </w:p>
          <w:p w14:paraId="3A856ABF" w14:textId="2CF58162" w:rsidR="00B021F1" w:rsidRPr="00C238F0" w:rsidRDefault="00B021F1" w:rsidP="00C238F0">
            <w:pPr>
              <w:pStyle w:val="Text"/>
            </w:pPr>
            <w:r>
              <w:t>P(</w:t>
            </w:r>
            <w:r>
              <w:rPr>
                <w:i/>
              </w:rPr>
              <w:t xml:space="preserve">X </w:t>
            </w:r>
            <w:r w:rsidRPr="003C58E5">
              <w:rPr>
                <w:rFonts w:ascii="Cambria Math" w:hAnsi="Cambria Math" w:cs="Cambria Math"/>
                <w:color w:val="000000"/>
                <w:shd w:val="clear" w:color="auto" w:fill="FFFFFF"/>
              </w:rPr>
              <w:t>⩽</w:t>
            </w:r>
            <w:r>
              <w:t xml:space="preserve"> 3) = 0.0591</w:t>
            </w:r>
          </w:p>
        </w:tc>
        <w:tc>
          <w:tcPr>
            <w:tcW w:w="850" w:type="dxa"/>
            <w:shd w:val="clear" w:color="auto" w:fill="auto"/>
          </w:tcPr>
          <w:p w14:paraId="2B5CECB1" w14:textId="61FEC074" w:rsidR="00B021F1" w:rsidRDefault="00B021F1" w:rsidP="00C238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6F10AD5" w14:textId="3323C1F2" w:rsidR="00B021F1" w:rsidRDefault="00B021F1" w:rsidP="00C238F0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83960A1" w14:textId="1EF7450D" w:rsidR="00B021F1" w:rsidRDefault="00B021F1" w:rsidP="00C238F0">
            <w:pPr>
              <w:pStyle w:val="Text"/>
              <w:jc w:val="center"/>
            </w:pPr>
          </w:p>
        </w:tc>
      </w:tr>
      <w:tr w:rsidR="00B021F1" w:rsidRPr="00D23ECE" w14:paraId="51948047" w14:textId="77777777" w:rsidTr="00C238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7AF74F7" w14:textId="77777777" w:rsidR="00B021F1" w:rsidRDefault="00B021F1" w:rsidP="00C238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126E879" w14:textId="46A8FB6A" w:rsidR="00B021F1" w:rsidRDefault="00B021F1" w:rsidP="00C238F0">
            <w:pPr>
              <w:pStyle w:val="Text"/>
            </w:pPr>
            <w:r>
              <w:t xml:space="preserve">Hence critical region is </w:t>
            </w:r>
            <w:r>
              <w:rPr>
                <w:i/>
              </w:rPr>
              <w:t xml:space="preserve">X </w:t>
            </w:r>
            <w:r w:rsidRPr="003C58E5">
              <w:rPr>
                <w:rFonts w:ascii="Cambria Math" w:hAnsi="Cambria Math" w:cs="Cambria Math"/>
                <w:color w:val="000000"/>
                <w:shd w:val="clear" w:color="auto" w:fill="FFFFFF"/>
              </w:rPr>
              <w:t>⩽</w:t>
            </w:r>
            <w:r>
              <w:t xml:space="preserve"> 3 faults.</w:t>
            </w:r>
          </w:p>
        </w:tc>
        <w:tc>
          <w:tcPr>
            <w:tcW w:w="850" w:type="dxa"/>
            <w:shd w:val="clear" w:color="auto" w:fill="auto"/>
          </w:tcPr>
          <w:p w14:paraId="1CB11B0A" w14:textId="10BFE951" w:rsidR="00B021F1" w:rsidRDefault="00B021F1" w:rsidP="00C238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1670122" w14:textId="2E4D6B9B" w:rsidR="00B021F1" w:rsidRDefault="00B021F1" w:rsidP="00C238F0">
            <w:pPr>
              <w:pStyle w:val="Text"/>
              <w:jc w:val="center"/>
            </w:pPr>
            <w:r>
              <w:t>2.2b</w:t>
            </w:r>
          </w:p>
        </w:tc>
        <w:tc>
          <w:tcPr>
            <w:tcW w:w="1843" w:type="dxa"/>
            <w:vMerge/>
          </w:tcPr>
          <w:p w14:paraId="77A35F86" w14:textId="77777777" w:rsidR="00B021F1" w:rsidRDefault="00B021F1" w:rsidP="00C238F0">
            <w:pPr>
              <w:pStyle w:val="Text"/>
              <w:jc w:val="center"/>
            </w:pPr>
          </w:p>
        </w:tc>
      </w:tr>
      <w:tr w:rsidR="00B021F1" w:rsidRPr="00D23ECE" w14:paraId="4B4EE193" w14:textId="77777777" w:rsidTr="00C238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A56DCD9" w14:textId="77777777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16333D2" w14:textId="77777777" w:rsidR="00B021F1" w:rsidRPr="00814220" w:rsidRDefault="00B021F1" w:rsidP="00C238F0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45C7C19A" w14:textId="197969C0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1B5B0145" w14:textId="77777777" w:rsidR="00B021F1" w:rsidRPr="00F936B4" w:rsidRDefault="00B021F1" w:rsidP="00C238F0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D4C831F" w14:textId="77777777" w:rsidR="00B021F1" w:rsidRPr="00D23ECE" w:rsidRDefault="00B021F1" w:rsidP="00C238F0">
            <w:pPr>
              <w:pStyle w:val="Text"/>
            </w:pPr>
          </w:p>
        </w:tc>
      </w:tr>
      <w:tr w:rsidR="00B021F1" w:rsidRPr="00D23ECE" w14:paraId="78DF5439" w14:textId="77777777" w:rsidTr="00C238F0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C30AFC7" w14:textId="1F5B9EFE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b</w:t>
            </w:r>
          </w:p>
        </w:tc>
        <w:tc>
          <w:tcPr>
            <w:tcW w:w="5954" w:type="dxa"/>
            <w:shd w:val="clear" w:color="auto" w:fill="auto"/>
          </w:tcPr>
          <w:p w14:paraId="62D423EE" w14:textId="20B1CC4A" w:rsidR="00B021F1" w:rsidRPr="005E6E2E" w:rsidRDefault="00B021F1" w:rsidP="00C238F0">
            <w:pPr>
              <w:pStyle w:val="Text"/>
            </w:pPr>
            <w:r>
              <w:t>Actual significance level is 5.91%</w:t>
            </w:r>
          </w:p>
        </w:tc>
        <w:tc>
          <w:tcPr>
            <w:tcW w:w="850" w:type="dxa"/>
            <w:shd w:val="clear" w:color="auto" w:fill="auto"/>
          </w:tcPr>
          <w:p w14:paraId="7F735BF7" w14:textId="42459D3B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079C1243" w14:textId="6CF78882" w:rsidR="00B021F1" w:rsidRPr="00F936B4" w:rsidRDefault="00B021F1" w:rsidP="00C238F0">
            <w:pPr>
              <w:pStyle w:val="Text"/>
              <w:jc w:val="center"/>
            </w:pPr>
            <w:r>
              <w:t>2.2b</w:t>
            </w:r>
          </w:p>
        </w:tc>
        <w:tc>
          <w:tcPr>
            <w:tcW w:w="1843" w:type="dxa"/>
          </w:tcPr>
          <w:p w14:paraId="7F365555" w14:textId="7041E8A7" w:rsidR="00B021F1" w:rsidRDefault="00B021F1" w:rsidP="00C238F0">
            <w:pPr>
              <w:pStyle w:val="Text"/>
              <w:jc w:val="center"/>
            </w:pPr>
            <w:r>
              <w:t>3</w:t>
            </w:r>
            <w:r w:rsidRPr="00542256">
              <w:t>rd</w:t>
            </w:r>
            <w:r>
              <w:t xml:space="preserve"> </w:t>
            </w:r>
          </w:p>
          <w:p w14:paraId="7436E440" w14:textId="2B617999" w:rsidR="00B021F1" w:rsidRPr="00D23ECE" w:rsidRDefault="00B021F1" w:rsidP="00C238F0">
            <w:pPr>
              <w:pStyle w:val="Text"/>
              <w:jc w:val="center"/>
            </w:pPr>
            <w:r w:rsidRPr="00B201A5">
              <w:t>Understand the language of hypothesis testing</w:t>
            </w:r>
          </w:p>
        </w:tc>
      </w:tr>
      <w:tr w:rsidR="00B021F1" w:rsidRPr="00D23ECE" w14:paraId="14F110A5" w14:textId="77777777" w:rsidTr="00C238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2EC66D2" w14:textId="77777777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2316021" w14:textId="77777777" w:rsidR="00B021F1" w:rsidRPr="00814220" w:rsidRDefault="00B021F1" w:rsidP="00C238F0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B41A3A9" w14:textId="6CE0D8BC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003063CA" w14:textId="77777777" w:rsidR="00B021F1" w:rsidRPr="00F936B4" w:rsidRDefault="00B021F1" w:rsidP="00C238F0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B70E43E" w14:textId="77777777" w:rsidR="00B021F1" w:rsidRPr="00D23ECE" w:rsidRDefault="00B021F1" w:rsidP="00C238F0">
            <w:pPr>
              <w:pStyle w:val="Text"/>
            </w:pPr>
          </w:p>
        </w:tc>
      </w:tr>
      <w:tr w:rsidR="00B021F1" w:rsidRPr="00D23ECE" w14:paraId="57E3F004" w14:textId="77777777" w:rsidTr="00C238F0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F183DF0" w14:textId="43B562E6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c</w:t>
            </w:r>
          </w:p>
        </w:tc>
        <w:tc>
          <w:tcPr>
            <w:tcW w:w="5954" w:type="dxa"/>
            <w:shd w:val="clear" w:color="auto" w:fill="auto"/>
          </w:tcPr>
          <w:p w14:paraId="600D22A3" w14:textId="20507B75" w:rsidR="00B021F1" w:rsidRPr="00C238F0" w:rsidRDefault="00B021F1" w:rsidP="00B201A5">
            <w:pPr>
              <w:pStyle w:val="Text"/>
            </w:pPr>
            <w:r>
              <w:t>2 lies in the critical region…</w:t>
            </w:r>
          </w:p>
        </w:tc>
        <w:tc>
          <w:tcPr>
            <w:tcW w:w="850" w:type="dxa"/>
            <w:shd w:val="clear" w:color="auto" w:fill="auto"/>
          </w:tcPr>
          <w:p w14:paraId="72F6AA31" w14:textId="77777777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BEC17FA" w14:textId="42BC46E1" w:rsidR="00B021F1" w:rsidRPr="00F936B4" w:rsidRDefault="00B021F1" w:rsidP="00C238F0">
            <w:pPr>
              <w:pStyle w:val="Text"/>
              <w:jc w:val="center"/>
            </w:pPr>
            <w:r>
              <w:t>1.1a</w:t>
            </w:r>
          </w:p>
        </w:tc>
        <w:tc>
          <w:tcPr>
            <w:tcW w:w="1843" w:type="dxa"/>
            <w:vMerge w:val="restart"/>
          </w:tcPr>
          <w:p w14:paraId="39E2811E" w14:textId="77777777" w:rsidR="00B021F1" w:rsidRDefault="00B021F1" w:rsidP="00B201A5">
            <w:pPr>
              <w:pStyle w:val="Text"/>
              <w:jc w:val="center"/>
            </w:pPr>
            <w:r>
              <w:t>4</w:t>
            </w:r>
            <w:r w:rsidRPr="00D118F5">
              <w:t>th</w:t>
            </w:r>
            <w:r>
              <w:t xml:space="preserve"> </w:t>
            </w:r>
          </w:p>
          <w:p w14:paraId="3BB989B0" w14:textId="41802F5E" w:rsidR="00B021F1" w:rsidRPr="00D23ECE" w:rsidRDefault="00B021F1" w:rsidP="00B201A5">
            <w:pPr>
              <w:pStyle w:val="Text"/>
              <w:jc w:val="center"/>
            </w:pPr>
            <w:r w:rsidRPr="00EE6566">
              <w:t>Carry out one-tailed tests for the mean of a Poisson distribution</w:t>
            </w:r>
          </w:p>
        </w:tc>
      </w:tr>
      <w:tr w:rsidR="00B021F1" w:rsidRPr="00D23ECE" w14:paraId="3A897AFE" w14:textId="77777777" w:rsidTr="00C238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E7BA371" w14:textId="77777777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83A05A9" w14:textId="438A8A17" w:rsidR="00B021F1" w:rsidRPr="00814220" w:rsidRDefault="00B021F1" w:rsidP="00B201A5">
            <w:pPr>
              <w:pStyle w:val="Text"/>
            </w:pPr>
            <w:r>
              <w:t>…therefore evidence to suggest average fault rate is less than 0.15 per metre.</w:t>
            </w:r>
          </w:p>
        </w:tc>
        <w:tc>
          <w:tcPr>
            <w:tcW w:w="850" w:type="dxa"/>
            <w:shd w:val="clear" w:color="auto" w:fill="auto"/>
          </w:tcPr>
          <w:p w14:paraId="74F7F58A" w14:textId="77777777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793A478" w14:textId="2CA7D3EE" w:rsidR="00B021F1" w:rsidRPr="00F936B4" w:rsidRDefault="00B021F1" w:rsidP="00C238F0">
            <w:pPr>
              <w:pStyle w:val="Text"/>
              <w:jc w:val="center"/>
            </w:pPr>
            <w:r>
              <w:t>2.2b</w:t>
            </w:r>
          </w:p>
        </w:tc>
        <w:tc>
          <w:tcPr>
            <w:tcW w:w="1843" w:type="dxa"/>
            <w:vMerge/>
          </w:tcPr>
          <w:p w14:paraId="26197AD1" w14:textId="77777777" w:rsidR="00B021F1" w:rsidRPr="00D23ECE" w:rsidRDefault="00B021F1" w:rsidP="00C238F0">
            <w:pPr>
              <w:pStyle w:val="Text"/>
            </w:pPr>
          </w:p>
        </w:tc>
      </w:tr>
      <w:tr w:rsidR="00B021F1" w:rsidRPr="00D23ECE" w14:paraId="5643CAAC" w14:textId="77777777" w:rsidTr="00C238F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7403EA9" w14:textId="77777777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6B0B1D0" w14:textId="77777777" w:rsidR="00B021F1" w:rsidRPr="00814220" w:rsidRDefault="00B021F1" w:rsidP="00C238F0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43A238ED" w14:textId="77777777" w:rsidR="00B021F1" w:rsidRPr="00F936B4" w:rsidRDefault="00B021F1" w:rsidP="00C238F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416EB710" w14:textId="77777777" w:rsidR="00B021F1" w:rsidRPr="00F936B4" w:rsidRDefault="00B021F1" w:rsidP="00C238F0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F71A7EB" w14:textId="77777777" w:rsidR="00B021F1" w:rsidRPr="00D23ECE" w:rsidRDefault="00B021F1" w:rsidP="00C238F0">
            <w:pPr>
              <w:pStyle w:val="Text"/>
            </w:pPr>
          </w:p>
        </w:tc>
      </w:tr>
      <w:tr w:rsidR="00C238F0" w:rsidRPr="00D23ECE" w14:paraId="0945CD89" w14:textId="77777777" w:rsidTr="00C238F0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31C21B4" w14:textId="51ADC0D1" w:rsidR="00C238F0" w:rsidRPr="00D23ECE" w:rsidRDefault="00C238F0" w:rsidP="00C238F0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B201A5">
              <w:t>6</w:t>
            </w:r>
            <w:r>
              <w:t xml:space="preserve">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  <w:tr w:rsidR="00C238F0" w:rsidRPr="0092323C" w14:paraId="075CC296" w14:textId="77777777" w:rsidTr="00C238F0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5EABDC3" w14:textId="77777777" w:rsidR="00C238F0" w:rsidRDefault="00C238F0" w:rsidP="00C238F0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7A554EA2" w14:textId="77777777" w:rsidR="009745D8" w:rsidRDefault="00B04EC8" w:rsidP="00C238F0">
            <w:pPr>
              <w:pStyle w:val="Text"/>
            </w:pPr>
            <w:r>
              <w:rPr>
                <w:b/>
              </w:rPr>
              <w:t>4</w:t>
            </w:r>
            <w:r w:rsidR="00C238F0">
              <w:rPr>
                <w:b/>
              </w:rPr>
              <w:t>a</w:t>
            </w:r>
            <w:r w:rsidR="00417E65">
              <w:rPr>
                <w:b/>
              </w:rPr>
              <w:tab/>
            </w:r>
            <w:r w:rsidR="00417E65">
              <w:rPr>
                <w:b/>
              </w:rPr>
              <w:tab/>
            </w:r>
            <w:r w:rsidR="009F449C">
              <w:rPr>
                <w:b/>
              </w:rPr>
              <w:t xml:space="preserve">B1 </w:t>
            </w:r>
            <w:r w:rsidR="009F449C">
              <w:t xml:space="preserve">for </w:t>
            </w:r>
            <w:r w:rsidR="009F449C">
              <w:rPr>
                <w:i/>
              </w:rPr>
              <w:t>λ</w:t>
            </w:r>
            <w:r w:rsidR="009F449C">
              <w:t xml:space="preserve"> = 7.5, seen or implied</w:t>
            </w:r>
          </w:p>
          <w:p w14:paraId="29A7A187" w14:textId="151FA6F9" w:rsidR="009F449C" w:rsidRDefault="00B201A5" w:rsidP="00417E65">
            <w:pPr>
              <w:pStyle w:val="Text"/>
              <w:ind w:left="454"/>
            </w:pPr>
            <w:r w:rsidRPr="00AA6DD7">
              <w:rPr>
                <w:b/>
              </w:rPr>
              <w:t>M1</w:t>
            </w:r>
            <w:r>
              <w:t xml:space="preserve"> for either probability</w:t>
            </w:r>
            <w:r w:rsidR="00891C08">
              <w:t xml:space="preserve"> correct for </w:t>
            </w:r>
            <w:r w:rsidR="00891C08">
              <w:rPr>
                <w:i/>
              </w:rPr>
              <w:t>their</w:t>
            </w:r>
            <w:r w:rsidR="00891C08">
              <w:t xml:space="preserve"> </w:t>
            </w:r>
            <w:r w:rsidR="00891C08">
              <w:rPr>
                <w:i/>
              </w:rPr>
              <w:t>λ</w:t>
            </w:r>
          </w:p>
          <w:p w14:paraId="00B5C549" w14:textId="77777777" w:rsidR="009745D8" w:rsidRDefault="00B201A5" w:rsidP="00417E65">
            <w:pPr>
              <w:pStyle w:val="Text"/>
              <w:ind w:left="454"/>
            </w:pPr>
            <w:r w:rsidRPr="009F449C">
              <w:rPr>
                <w:b/>
              </w:rPr>
              <w:t>A1</w:t>
            </w:r>
            <w:r>
              <w:t xml:space="preserve"> awarded with </w:t>
            </w:r>
            <w:r>
              <w:rPr>
                <w:i/>
              </w:rPr>
              <w:t>evidence</w:t>
            </w:r>
            <w:r>
              <w:t>, i.e. both probabilities</w:t>
            </w:r>
            <w:r w:rsidR="009F449C">
              <w:t xml:space="preserve"> calculated</w:t>
            </w:r>
          </w:p>
          <w:p w14:paraId="650EDC58" w14:textId="77777777" w:rsidR="009745D8" w:rsidRDefault="00B04EC8" w:rsidP="00B201A5">
            <w:pPr>
              <w:pStyle w:val="Text"/>
            </w:pPr>
            <w:r>
              <w:rPr>
                <w:b/>
              </w:rPr>
              <w:t>4b</w:t>
            </w:r>
            <w:r w:rsidR="00417E65">
              <w:tab/>
            </w:r>
            <w:r w:rsidR="009F449C" w:rsidRPr="009F449C">
              <w:rPr>
                <w:b/>
              </w:rPr>
              <w:t>B1</w:t>
            </w:r>
            <w:r w:rsidR="00B201A5" w:rsidRPr="009F449C">
              <w:rPr>
                <w:b/>
              </w:rPr>
              <w:t>ft</w:t>
            </w:r>
            <w:r w:rsidR="00B201A5">
              <w:t xml:space="preserve"> </w:t>
            </w:r>
            <w:r w:rsidR="00B201A5">
              <w:rPr>
                <w:i/>
              </w:rPr>
              <w:t>their</w:t>
            </w:r>
            <w:r w:rsidR="00B201A5">
              <w:t xml:space="preserve"> </w:t>
            </w:r>
            <w:r w:rsidR="00B201A5">
              <w:rPr>
                <w:b/>
              </w:rPr>
              <w:t>4a</w:t>
            </w:r>
            <w:r w:rsidR="009F449C">
              <w:t xml:space="preserve"> if consistent and A1 awarded</w:t>
            </w:r>
          </w:p>
          <w:p w14:paraId="7D1E1D73" w14:textId="5212B630" w:rsidR="00B201A5" w:rsidRPr="00B201A5" w:rsidRDefault="009F449C" w:rsidP="00F75B8C">
            <w:pPr>
              <w:pStyle w:val="Text"/>
            </w:pPr>
            <w:r>
              <w:rPr>
                <w:b/>
              </w:rPr>
              <w:t>4c</w:t>
            </w:r>
            <w:r w:rsidR="00417E65">
              <w:tab/>
            </w:r>
            <w:r w:rsidR="00417E65">
              <w:tab/>
            </w:r>
            <w:r>
              <w:rPr>
                <w:b/>
              </w:rPr>
              <w:t>M1A1ft</w:t>
            </w:r>
            <w:r>
              <w:t xml:space="preserve"> </w:t>
            </w:r>
            <w:r>
              <w:rPr>
                <w:i/>
              </w:rPr>
              <w:t>their</w:t>
            </w:r>
            <w:r>
              <w:t xml:space="preserve"> critical region if consistent and conclusion correct and in context</w:t>
            </w:r>
          </w:p>
        </w:tc>
      </w:tr>
    </w:tbl>
    <w:p w14:paraId="4CD1D26A" w14:textId="1EB60150" w:rsidR="00891C08" w:rsidRDefault="00891C08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FE2888" w14:paraId="038D6E48" w14:textId="77777777" w:rsidTr="00C72A41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030A5E4C" w14:textId="77777777" w:rsidR="00FE2888" w:rsidRPr="00DD0D9F" w:rsidRDefault="00FE2888" w:rsidP="00C72A41">
            <w:pPr>
              <w:pStyle w:val="TableHead"/>
              <w:framePr w:hSpace="0" w:wrap="auto" w:hAnchor="text" w:xAlign="left" w:yAlign="inline"/>
            </w:pPr>
            <w: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3FD04747" w14:textId="77777777" w:rsidR="00FE2888" w:rsidRPr="00DD0D9F" w:rsidRDefault="00FE2888" w:rsidP="00C72A41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44B3514" w14:textId="77777777" w:rsidR="00FE2888" w:rsidRPr="00DD0D9F" w:rsidRDefault="00FE2888" w:rsidP="00C72A41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4401948" w14:textId="77777777" w:rsidR="00FE2888" w:rsidRPr="00DD0D9F" w:rsidRDefault="00FE2888" w:rsidP="00C72A41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6A16B0E7" w14:textId="6C155B04" w:rsidR="00FE2888" w:rsidRDefault="00FE2888" w:rsidP="00711C8B">
            <w:pPr>
              <w:pStyle w:val="TableHead"/>
              <w:framePr w:hSpace="0" w:wrap="auto" w:hAnchor="text" w:xAlign="left" w:yAlign="inline"/>
            </w:pPr>
            <w:r>
              <w:t xml:space="preserve">Pearson Progression Step and Progress </w:t>
            </w:r>
            <w:r w:rsidR="00711C8B">
              <w:t>D</w:t>
            </w:r>
            <w:r>
              <w:t>escriptor</w:t>
            </w:r>
          </w:p>
        </w:tc>
      </w:tr>
      <w:tr w:rsidR="00B021F1" w:rsidRPr="00D23ECE" w14:paraId="1984FD89" w14:textId="77777777" w:rsidTr="00C72A41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3CC63E5" w14:textId="375E11BF" w:rsidR="00B021F1" w:rsidRPr="00F936B4" w:rsidRDefault="00B021F1" w:rsidP="00C72A4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5954" w:type="dxa"/>
            <w:shd w:val="clear" w:color="auto" w:fill="auto"/>
          </w:tcPr>
          <w:p w14:paraId="780EFAF3" w14:textId="77777777" w:rsidR="00B021F1" w:rsidRDefault="00B021F1" w:rsidP="00C72A41">
            <w:pPr>
              <w:pStyle w:val="Text"/>
            </w:pPr>
            <w:r>
              <w:t>From tables:</w:t>
            </w:r>
          </w:p>
          <w:p w14:paraId="0BA8E846" w14:textId="42394119" w:rsidR="00B021F1" w:rsidRDefault="00B021F1" w:rsidP="00C72A41">
            <w:pPr>
              <w:pStyle w:val="Text"/>
            </w:pPr>
            <w:r>
              <w:t>P(</w:t>
            </w:r>
            <w:r>
              <w:rPr>
                <w:i/>
              </w:rPr>
              <w:t>Y</w:t>
            </w:r>
            <w:r>
              <w:t xml:space="preserve"> </w:t>
            </w:r>
            <w:r w:rsidRPr="003C58E5">
              <w:rPr>
                <w:rFonts w:ascii="Cambria Math" w:hAnsi="Cambria Math" w:cs="Cambria Math"/>
                <w:color w:val="000000"/>
                <w:shd w:val="clear" w:color="auto" w:fill="FFFFFF"/>
              </w:rPr>
              <w:t>⩽</w:t>
            </w:r>
            <w:r>
              <w:t xml:space="preserve"> 3) = 0.0424 when </w:t>
            </w:r>
            <w:r>
              <w:rPr>
                <w:i/>
              </w:rPr>
              <w:t>λ</w:t>
            </w:r>
            <w:r>
              <w:t xml:space="preserve"> = 8</w:t>
            </w:r>
          </w:p>
          <w:p w14:paraId="3CC717A1" w14:textId="20A1EF95" w:rsidR="00B021F1" w:rsidRPr="008450CB" w:rsidRDefault="00B021F1" w:rsidP="00C72A41">
            <w:pPr>
              <w:pStyle w:val="Text"/>
            </w:pPr>
            <w:r>
              <w:t>P(</w:t>
            </w:r>
            <w:r>
              <w:rPr>
                <w:i/>
              </w:rPr>
              <w:t>Y</w:t>
            </w:r>
            <w:r>
              <w:t xml:space="preserve"> </w:t>
            </w:r>
            <w:r w:rsidRPr="003C58E5">
              <w:rPr>
                <w:rFonts w:ascii="Cambria Math" w:hAnsi="Cambria Math" w:cs="Cambria Math"/>
                <w:color w:val="000000"/>
                <w:shd w:val="clear" w:color="auto" w:fill="FFFFFF"/>
              </w:rPr>
              <w:t>⩽</w:t>
            </w:r>
            <w:r>
              <w:t xml:space="preserve"> 3) = 0.0212 when </w:t>
            </w:r>
            <w:r>
              <w:rPr>
                <w:i/>
              </w:rPr>
              <w:t>λ</w:t>
            </w:r>
            <w:r>
              <w:t xml:space="preserve"> = 9</w:t>
            </w:r>
          </w:p>
        </w:tc>
        <w:tc>
          <w:tcPr>
            <w:tcW w:w="850" w:type="dxa"/>
            <w:shd w:val="clear" w:color="auto" w:fill="auto"/>
          </w:tcPr>
          <w:p w14:paraId="3CE252A1" w14:textId="631CB6F9" w:rsidR="00B021F1" w:rsidRDefault="00B021F1" w:rsidP="00C72A4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14:paraId="5188CDD8" w14:textId="77777777" w:rsidR="00B021F1" w:rsidRPr="00F936B4" w:rsidRDefault="00B021F1" w:rsidP="00C72A4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709" w:type="dxa"/>
            <w:shd w:val="clear" w:color="auto" w:fill="auto"/>
          </w:tcPr>
          <w:p w14:paraId="084DABC4" w14:textId="19229CE8" w:rsidR="00B021F1" w:rsidRDefault="00B021F1" w:rsidP="00C72A41">
            <w:pPr>
              <w:pStyle w:val="Text"/>
              <w:jc w:val="center"/>
            </w:pPr>
            <w:r>
              <w:t>1.1b</w:t>
            </w:r>
          </w:p>
          <w:p w14:paraId="26C33EF1" w14:textId="77777777" w:rsidR="00B021F1" w:rsidRPr="00F936B4" w:rsidRDefault="00B021F1" w:rsidP="00C72A41">
            <w:pPr>
              <w:pStyle w:val="Text"/>
              <w:jc w:val="center"/>
            </w:pPr>
          </w:p>
        </w:tc>
        <w:tc>
          <w:tcPr>
            <w:tcW w:w="1843" w:type="dxa"/>
            <w:vMerge w:val="restart"/>
          </w:tcPr>
          <w:p w14:paraId="2B527AFE" w14:textId="2349DD82" w:rsidR="00B021F1" w:rsidRDefault="00B021F1" w:rsidP="00C72A41">
            <w:pPr>
              <w:pStyle w:val="Text"/>
              <w:jc w:val="center"/>
            </w:pPr>
            <w:r>
              <w:t>5</w:t>
            </w:r>
            <w:r w:rsidRPr="00770BE4">
              <w:t>th</w:t>
            </w:r>
            <w:r>
              <w:t xml:space="preserve"> </w:t>
            </w:r>
          </w:p>
          <w:p w14:paraId="40A1C811" w14:textId="7080A515" w:rsidR="00B021F1" w:rsidRPr="00D23ECE" w:rsidRDefault="00B021F1" w:rsidP="00FE2888">
            <w:pPr>
              <w:pStyle w:val="Text"/>
              <w:jc w:val="center"/>
            </w:pPr>
            <w:r w:rsidRPr="008450CB">
              <w:t>Carry out two-tailed tests for the mean of a Poisson distribution</w:t>
            </w:r>
          </w:p>
        </w:tc>
      </w:tr>
      <w:tr w:rsidR="00B021F1" w:rsidRPr="00D23ECE" w14:paraId="777384CD" w14:textId="77777777" w:rsidTr="00C72A41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DFF1D94" w14:textId="77777777" w:rsidR="00B021F1" w:rsidRDefault="00B021F1" w:rsidP="00C72A4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F1E8211" w14:textId="1488FB43" w:rsidR="00B021F1" w:rsidRPr="00FE2888" w:rsidRDefault="00B021F1" w:rsidP="001D2CFE">
            <w:pPr>
              <w:pStyle w:val="Text"/>
            </w:pPr>
            <w:r>
              <w:t xml:space="preserve">Hence </w:t>
            </w:r>
            <w:r>
              <w:rPr>
                <w:i/>
              </w:rPr>
              <w:t>λ</w:t>
            </w:r>
            <w:r>
              <w:t xml:space="preserve"> = 9 </w:t>
            </w:r>
          </w:p>
        </w:tc>
        <w:tc>
          <w:tcPr>
            <w:tcW w:w="850" w:type="dxa"/>
            <w:shd w:val="clear" w:color="auto" w:fill="auto"/>
          </w:tcPr>
          <w:p w14:paraId="3070B512" w14:textId="74ABF000" w:rsidR="00B021F1" w:rsidRDefault="00B021F1" w:rsidP="00C72A4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EDF46C8" w14:textId="0C744DE5" w:rsidR="00B021F1" w:rsidRDefault="00B021F1" w:rsidP="00C72A41">
            <w:pPr>
              <w:pStyle w:val="Text"/>
              <w:jc w:val="center"/>
            </w:pPr>
            <w:r>
              <w:t>2.2b</w:t>
            </w:r>
          </w:p>
        </w:tc>
        <w:tc>
          <w:tcPr>
            <w:tcW w:w="1843" w:type="dxa"/>
            <w:vMerge/>
          </w:tcPr>
          <w:p w14:paraId="06AB5F4B" w14:textId="77777777" w:rsidR="00B021F1" w:rsidRDefault="00B021F1" w:rsidP="00C72A41">
            <w:pPr>
              <w:pStyle w:val="Text"/>
              <w:jc w:val="center"/>
            </w:pPr>
          </w:p>
        </w:tc>
      </w:tr>
      <w:tr w:rsidR="00B021F1" w:rsidRPr="00D23ECE" w14:paraId="371AABD7" w14:textId="77777777" w:rsidTr="00C72A41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376CC37" w14:textId="77777777" w:rsidR="00B021F1" w:rsidRDefault="00B021F1" w:rsidP="00C72A4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F853E3C" w14:textId="7FAAF034" w:rsidR="00B021F1" w:rsidRPr="00FE2888" w:rsidRDefault="00B021F1" w:rsidP="00C72A41">
            <w:pPr>
              <w:pStyle w:val="Text"/>
            </w:pPr>
            <w:r>
              <w:t>P(</w:t>
            </w:r>
            <w:r>
              <w:rPr>
                <w:i/>
              </w:rPr>
              <w:t>Y</w:t>
            </w:r>
            <w:r>
              <w:t xml:space="preserve"> </w:t>
            </w:r>
            <w:r>
              <w:rPr>
                <w:rFonts w:ascii="Cambria Math" w:hAnsi="Cambria Math" w:cs="Cambria Math"/>
                <w:color w:val="000000"/>
                <w:shd w:val="clear" w:color="auto" w:fill="FFFFFF"/>
              </w:rPr>
              <w:t>⩾</w:t>
            </w:r>
            <w:r>
              <w:t xml:space="preserve"> 16) = 0.0220 </w:t>
            </w:r>
          </w:p>
        </w:tc>
        <w:tc>
          <w:tcPr>
            <w:tcW w:w="850" w:type="dxa"/>
            <w:shd w:val="clear" w:color="auto" w:fill="auto"/>
          </w:tcPr>
          <w:p w14:paraId="25B15F23" w14:textId="7405FF58" w:rsidR="00B021F1" w:rsidRDefault="00B021F1" w:rsidP="00C72A4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09B854D" w14:textId="54A4467E" w:rsidR="00B021F1" w:rsidRDefault="00B021F1" w:rsidP="00C72A41">
            <w:pPr>
              <w:pStyle w:val="Text"/>
              <w:jc w:val="center"/>
            </w:pPr>
            <w:r>
              <w:t>1.1a</w:t>
            </w:r>
          </w:p>
        </w:tc>
        <w:tc>
          <w:tcPr>
            <w:tcW w:w="1843" w:type="dxa"/>
            <w:vMerge/>
          </w:tcPr>
          <w:p w14:paraId="0955AEAC" w14:textId="77777777" w:rsidR="00B021F1" w:rsidRDefault="00B021F1" w:rsidP="00C72A41">
            <w:pPr>
              <w:pStyle w:val="Text"/>
              <w:jc w:val="center"/>
            </w:pPr>
          </w:p>
        </w:tc>
      </w:tr>
      <w:tr w:rsidR="00B021F1" w:rsidRPr="00D23ECE" w14:paraId="0327E4F7" w14:textId="77777777" w:rsidTr="00C72A41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62826A7" w14:textId="77777777" w:rsidR="00B021F1" w:rsidRDefault="00B021F1" w:rsidP="00C72A4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D5FBF97" w14:textId="1892BA63" w:rsidR="00B021F1" w:rsidRPr="00FE2888" w:rsidRDefault="00B021F1" w:rsidP="00C72A41">
            <w:pPr>
              <w:pStyle w:val="Text"/>
            </w:pPr>
            <w:r>
              <w:t>0.0212 + 0.0220</w:t>
            </w:r>
          </w:p>
        </w:tc>
        <w:tc>
          <w:tcPr>
            <w:tcW w:w="850" w:type="dxa"/>
            <w:shd w:val="clear" w:color="auto" w:fill="auto"/>
          </w:tcPr>
          <w:p w14:paraId="3D45E56A" w14:textId="6878FE98" w:rsidR="00B021F1" w:rsidRDefault="00B021F1" w:rsidP="00C72A4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D7EDA04" w14:textId="36419C77" w:rsidR="00B021F1" w:rsidRDefault="00B021F1" w:rsidP="00C72A41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67EA25F" w14:textId="77777777" w:rsidR="00B021F1" w:rsidRDefault="00B021F1" w:rsidP="00C72A41">
            <w:pPr>
              <w:pStyle w:val="Text"/>
              <w:jc w:val="center"/>
            </w:pPr>
          </w:p>
        </w:tc>
      </w:tr>
      <w:tr w:rsidR="00B021F1" w:rsidRPr="00D23ECE" w14:paraId="1373A807" w14:textId="77777777" w:rsidTr="00C72A41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416D067" w14:textId="77777777" w:rsidR="00B021F1" w:rsidRDefault="00B021F1" w:rsidP="00C72A4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A45C0FA" w14:textId="7273B65A" w:rsidR="00B021F1" w:rsidRDefault="00B021F1" w:rsidP="00C72A41">
            <w:pPr>
              <w:pStyle w:val="Text"/>
            </w:pPr>
            <w:r>
              <w:t>= 0.0432</w:t>
            </w:r>
          </w:p>
        </w:tc>
        <w:tc>
          <w:tcPr>
            <w:tcW w:w="850" w:type="dxa"/>
            <w:shd w:val="clear" w:color="auto" w:fill="auto"/>
          </w:tcPr>
          <w:p w14:paraId="1109348E" w14:textId="5626C804" w:rsidR="00B021F1" w:rsidRDefault="00B021F1" w:rsidP="00C72A4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931D71F" w14:textId="3B3355FD" w:rsidR="00B021F1" w:rsidRDefault="00B021F1" w:rsidP="00C72A41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8168831" w14:textId="77777777" w:rsidR="00B021F1" w:rsidRDefault="00B021F1" w:rsidP="00C72A41">
            <w:pPr>
              <w:pStyle w:val="Text"/>
              <w:jc w:val="center"/>
            </w:pPr>
          </w:p>
        </w:tc>
      </w:tr>
      <w:tr w:rsidR="00FE2888" w:rsidRPr="00D23ECE" w14:paraId="01F3FFE2" w14:textId="77777777" w:rsidTr="00C72A41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CCA8F9A" w14:textId="0A326AD0" w:rsidR="00FE2888" w:rsidRPr="00D23ECE" w:rsidRDefault="00FE2888" w:rsidP="00C72A41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8450CB">
              <w:t>5</w:t>
            </w:r>
            <w:r>
              <w:t xml:space="preserve">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  <w:tr w:rsidR="00FE2888" w:rsidRPr="0092323C" w14:paraId="7647909E" w14:textId="77777777" w:rsidTr="00C72A41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8AC3B2D" w14:textId="77777777" w:rsidR="00FE2888" w:rsidRDefault="00FE2888" w:rsidP="00C72A41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4A9164B6" w14:textId="060D4E09" w:rsidR="009745D8" w:rsidRDefault="008450CB" w:rsidP="00C72A41">
            <w:pPr>
              <w:pStyle w:val="Text"/>
            </w:pPr>
            <w:r w:rsidRPr="001D2CFE">
              <w:t>1</w:t>
            </w:r>
            <w:r w:rsidRPr="005A220A">
              <w:t>st</w:t>
            </w:r>
            <w:r w:rsidR="005A220A">
              <w:tab/>
            </w:r>
            <w:r w:rsidRPr="00AA6DD7">
              <w:rPr>
                <w:b/>
              </w:rPr>
              <w:t>M1</w:t>
            </w:r>
            <w:r w:rsidR="001D2CFE">
              <w:t xml:space="preserve"> for e</w:t>
            </w:r>
            <w:r>
              <w:t>ither val</w:t>
            </w:r>
            <w:r w:rsidR="001D2CFE">
              <w:t>ue found</w:t>
            </w:r>
            <w:r w:rsidR="00257E5A">
              <w:t xml:space="preserve"> correctly</w:t>
            </w:r>
            <w:r w:rsidR="001D2CFE">
              <w:t xml:space="preserve"> from tables</w:t>
            </w:r>
          </w:p>
          <w:p w14:paraId="78E4535A" w14:textId="67B9C051" w:rsidR="009745D8" w:rsidRDefault="005A220A" w:rsidP="00C72A41">
            <w:pPr>
              <w:pStyle w:val="Text"/>
            </w:pPr>
            <w:r>
              <w:rPr>
                <w:b/>
              </w:rPr>
              <w:tab/>
            </w:r>
            <w:r>
              <w:rPr>
                <w:b/>
              </w:rPr>
              <w:tab/>
            </w:r>
            <w:r w:rsidR="008450CB" w:rsidRPr="001D2CFE">
              <w:rPr>
                <w:b/>
              </w:rPr>
              <w:t>A1</w:t>
            </w:r>
            <w:r w:rsidR="008450CB">
              <w:t xml:space="preserve"> awarded if </w:t>
            </w:r>
            <w:r w:rsidR="008450CB">
              <w:rPr>
                <w:i/>
              </w:rPr>
              <w:t>evidence</w:t>
            </w:r>
            <w:r w:rsidR="008450CB">
              <w:t xml:space="preserve">, i.e. both values </w:t>
            </w:r>
            <w:r w:rsidR="001D2CFE">
              <w:t>found</w:t>
            </w:r>
          </w:p>
          <w:p w14:paraId="57430D47" w14:textId="68394209" w:rsidR="008450CB" w:rsidRDefault="00B508C6" w:rsidP="00C72A41">
            <w:pPr>
              <w:pStyle w:val="Text"/>
            </w:pPr>
            <w:r w:rsidRPr="001D2CFE">
              <w:t>2</w:t>
            </w:r>
            <w:r w:rsidRPr="005A220A">
              <w:t>nd</w:t>
            </w:r>
            <w:r w:rsidR="005A220A">
              <w:tab/>
            </w:r>
            <w:r w:rsidRPr="00AA6DD7">
              <w:rPr>
                <w:b/>
              </w:rPr>
              <w:t>M1</w:t>
            </w:r>
            <w:r w:rsidR="001D2CFE">
              <w:t xml:space="preserve"> for attempt to find P(</w:t>
            </w:r>
            <w:r w:rsidR="001D2CFE">
              <w:rPr>
                <w:i/>
              </w:rPr>
              <w:t>Y</w:t>
            </w:r>
            <w:r w:rsidR="001D2CFE">
              <w:t xml:space="preserve"> </w:t>
            </w:r>
            <w:r w:rsidR="00F775F4">
              <w:rPr>
                <w:rFonts w:ascii="Cambria Math" w:hAnsi="Cambria Math" w:cs="Cambria Math"/>
                <w:color w:val="000000"/>
                <w:shd w:val="clear" w:color="auto" w:fill="FFFFFF"/>
              </w:rPr>
              <w:t>⩾</w:t>
            </w:r>
            <w:r w:rsidR="001D2CFE">
              <w:t xml:space="preserve"> 16) for</w:t>
            </w:r>
            <w:r>
              <w:t xml:space="preserve"> </w:t>
            </w:r>
            <w:r>
              <w:rPr>
                <w:i/>
              </w:rPr>
              <w:t xml:space="preserve">their </w:t>
            </w:r>
            <w:r w:rsidR="001D2CFE">
              <w:rPr>
                <w:i/>
              </w:rPr>
              <w:t>λ</w:t>
            </w:r>
          </w:p>
          <w:p w14:paraId="255D6C4C" w14:textId="3E8220EB" w:rsidR="009745D8" w:rsidRDefault="001D2CFE" w:rsidP="00C72A41">
            <w:pPr>
              <w:pStyle w:val="Text"/>
            </w:pPr>
            <w:r w:rsidRPr="001D2CFE">
              <w:t>3</w:t>
            </w:r>
            <w:r w:rsidRPr="005A220A">
              <w:t>rd</w:t>
            </w:r>
            <w:r w:rsidR="005A220A">
              <w:rPr>
                <w:b/>
              </w:rPr>
              <w:tab/>
            </w:r>
            <w:r w:rsidRPr="001D2CFE">
              <w:rPr>
                <w:b/>
              </w:rPr>
              <w:t>M1</w:t>
            </w:r>
            <w:r>
              <w:rPr>
                <w:b/>
              </w:rPr>
              <w:t xml:space="preserve"> </w:t>
            </w:r>
            <w:r w:rsidRPr="001D2CFE">
              <w:t xml:space="preserve">(indep) </w:t>
            </w:r>
            <w:r>
              <w:t xml:space="preserve">for adding </w:t>
            </w:r>
            <w:r>
              <w:rPr>
                <w:i/>
              </w:rPr>
              <w:t>their</w:t>
            </w:r>
            <w:r>
              <w:t xml:space="preserve"> probabilities</w:t>
            </w:r>
          </w:p>
          <w:p w14:paraId="4E7B9673" w14:textId="26ACEE02" w:rsidR="005010C9" w:rsidRPr="001D2CFE" w:rsidRDefault="005A220A" w:rsidP="00947DF5">
            <w:pPr>
              <w:pStyle w:val="Text"/>
            </w:pPr>
            <w:r>
              <w:rPr>
                <w:b/>
              </w:rPr>
              <w:tab/>
            </w:r>
            <w:r>
              <w:rPr>
                <w:b/>
              </w:rPr>
              <w:tab/>
            </w:r>
            <w:r w:rsidR="001D2CFE">
              <w:rPr>
                <w:b/>
              </w:rPr>
              <w:t>A1ft</w:t>
            </w:r>
            <w:r w:rsidR="001D2CFE">
              <w:t xml:space="preserve"> </w:t>
            </w:r>
            <w:r w:rsidR="001D2CFE">
              <w:rPr>
                <w:i/>
              </w:rPr>
              <w:t>their</w:t>
            </w:r>
            <w:r w:rsidR="001D2CFE">
              <w:t xml:space="preserve"> two probabilities if consistent, added and both less tha</w:t>
            </w:r>
            <w:r w:rsidR="00947DF5">
              <w:t>n</w:t>
            </w:r>
            <w:r w:rsidR="001D2CFE">
              <w:t xml:space="preserve"> 0.025</w:t>
            </w:r>
          </w:p>
        </w:tc>
      </w:tr>
    </w:tbl>
    <w:p w14:paraId="50A7A347" w14:textId="6296953D" w:rsidR="00F8563D" w:rsidRDefault="00F8563D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0768C2" w14:paraId="294B6B37" w14:textId="77777777" w:rsidTr="00C72A41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5994340" w14:textId="77777777" w:rsidR="000768C2" w:rsidRPr="00DD0D9F" w:rsidRDefault="000768C2" w:rsidP="00C72A41">
            <w:pPr>
              <w:pStyle w:val="TableHead"/>
              <w:framePr w:hSpace="0" w:wrap="auto" w:hAnchor="text" w:xAlign="left" w:yAlign="inline"/>
            </w:pPr>
            <w: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3B5D834" w14:textId="77777777" w:rsidR="000768C2" w:rsidRPr="00DD0D9F" w:rsidRDefault="000768C2" w:rsidP="00C72A41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233F05F" w14:textId="77777777" w:rsidR="000768C2" w:rsidRPr="00DD0D9F" w:rsidRDefault="000768C2" w:rsidP="00C72A41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D99502A" w14:textId="77777777" w:rsidR="000768C2" w:rsidRPr="00DD0D9F" w:rsidRDefault="000768C2" w:rsidP="00C72A41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5DA54B6D" w14:textId="764883C6" w:rsidR="000768C2" w:rsidRDefault="000768C2" w:rsidP="007A32CB">
            <w:pPr>
              <w:pStyle w:val="TableHead"/>
              <w:framePr w:hSpace="0" w:wrap="auto" w:hAnchor="text" w:xAlign="left" w:yAlign="inline"/>
            </w:pPr>
            <w:r>
              <w:t xml:space="preserve">Pearson Progression Step and Progress </w:t>
            </w:r>
            <w:r w:rsidR="007A32CB">
              <w:t>D</w:t>
            </w:r>
            <w:r>
              <w:t>escriptor</w:t>
            </w:r>
          </w:p>
        </w:tc>
      </w:tr>
      <w:tr w:rsidR="00B021F1" w:rsidRPr="00D23ECE" w14:paraId="114CAF35" w14:textId="77777777" w:rsidTr="00C72A41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D5CF5EB" w14:textId="01C1136B" w:rsidR="00B021F1" w:rsidRPr="00F936B4" w:rsidRDefault="00B021F1" w:rsidP="00C72A4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a</w:t>
            </w:r>
          </w:p>
        </w:tc>
        <w:tc>
          <w:tcPr>
            <w:tcW w:w="5954" w:type="dxa"/>
            <w:shd w:val="clear" w:color="auto" w:fill="auto"/>
          </w:tcPr>
          <w:p w14:paraId="02532984" w14:textId="1AE6BFBE" w:rsidR="00B021F1" w:rsidRPr="00FE2888" w:rsidRDefault="00B021F1" w:rsidP="00C72A41">
            <w:pPr>
              <w:pStyle w:val="Text"/>
            </w:pPr>
            <w:r>
              <w:rPr>
                <w:i/>
              </w:rPr>
              <w:t>X</w:t>
            </w:r>
            <w:r>
              <w:t xml:space="preserve"> ~ Geo(0.3)</w:t>
            </w:r>
          </w:p>
        </w:tc>
        <w:tc>
          <w:tcPr>
            <w:tcW w:w="850" w:type="dxa"/>
            <w:shd w:val="clear" w:color="auto" w:fill="auto"/>
          </w:tcPr>
          <w:p w14:paraId="4B6C6B11" w14:textId="5CF5173D" w:rsidR="00B021F1" w:rsidRDefault="00B021F1" w:rsidP="00C72A4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  <w:p w14:paraId="19545B46" w14:textId="77777777" w:rsidR="00B021F1" w:rsidRPr="00F936B4" w:rsidRDefault="00B021F1" w:rsidP="00C72A4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709" w:type="dxa"/>
            <w:shd w:val="clear" w:color="auto" w:fill="auto"/>
          </w:tcPr>
          <w:p w14:paraId="543E4CB8" w14:textId="3C1550D0" w:rsidR="00B021F1" w:rsidRDefault="00B021F1" w:rsidP="00C72A41">
            <w:pPr>
              <w:pStyle w:val="Text"/>
              <w:jc w:val="center"/>
            </w:pPr>
            <w:r>
              <w:t>3.3</w:t>
            </w:r>
          </w:p>
          <w:p w14:paraId="751202D6" w14:textId="77777777" w:rsidR="00B021F1" w:rsidRPr="00F936B4" w:rsidRDefault="00B021F1" w:rsidP="00C72A41">
            <w:pPr>
              <w:pStyle w:val="Text"/>
              <w:jc w:val="center"/>
            </w:pPr>
          </w:p>
        </w:tc>
        <w:tc>
          <w:tcPr>
            <w:tcW w:w="1843" w:type="dxa"/>
            <w:vMerge w:val="restart"/>
          </w:tcPr>
          <w:p w14:paraId="4F03BD55" w14:textId="17CDDE98" w:rsidR="00B021F1" w:rsidRDefault="00B021F1" w:rsidP="00C72A41">
            <w:pPr>
              <w:pStyle w:val="Text"/>
              <w:jc w:val="center"/>
            </w:pPr>
            <w:r>
              <w:t>5</w:t>
            </w:r>
            <w:r w:rsidRPr="007A32CB">
              <w:t>th</w:t>
            </w:r>
            <w:r>
              <w:t xml:space="preserve"> </w:t>
            </w:r>
          </w:p>
          <w:p w14:paraId="5D834DCE" w14:textId="32C97793" w:rsidR="00B021F1" w:rsidRPr="00D23ECE" w:rsidRDefault="00B021F1" w:rsidP="00C72A41">
            <w:pPr>
              <w:pStyle w:val="Text"/>
              <w:jc w:val="center"/>
            </w:pPr>
            <w:r w:rsidRPr="000768C2">
              <w:t>Use the geometric distribution to model real-world situations</w:t>
            </w:r>
          </w:p>
        </w:tc>
      </w:tr>
      <w:tr w:rsidR="00B021F1" w:rsidRPr="00D23ECE" w14:paraId="79E12D0A" w14:textId="77777777" w:rsidTr="00C72A41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5EA2FCA" w14:textId="77777777" w:rsidR="00B021F1" w:rsidRDefault="00B021F1" w:rsidP="00C72A4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4382050" w14:textId="5EFDFC4D" w:rsidR="00B021F1" w:rsidRPr="00FE2888" w:rsidRDefault="00B021F1" w:rsidP="00AB0997">
            <w:pPr>
              <w:pStyle w:val="Text"/>
            </w:pPr>
            <w:r>
              <w:t>The probability of success is constant; the attempts are independent (both required).</w:t>
            </w:r>
          </w:p>
        </w:tc>
        <w:tc>
          <w:tcPr>
            <w:tcW w:w="850" w:type="dxa"/>
            <w:shd w:val="clear" w:color="auto" w:fill="auto"/>
          </w:tcPr>
          <w:p w14:paraId="383C854A" w14:textId="324903DF" w:rsidR="00B021F1" w:rsidRDefault="00B021F1" w:rsidP="00AB099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04D234C3" w14:textId="782C0678" w:rsidR="00B021F1" w:rsidRDefault="00B021F1" w:rsidP="00AB0997">
            <w:pPr>
              <w:pStyle w:val="Text"/>
              <w:jc w:val="center"/>
            </w:pPr>
            <w:r>
              <w:t>3.5b</w:t>
            </w:r>
          </w:p>
        </w:tc>
        <w:tc>
          <w:tcPr>
            <w:tcW w:w="1843" w:type="dxa"/>
            <w:vMerge/>
          </w:tcPr>
          <w:p w14:paraId="0F3EDE41" w14:textId="77777777" w:rsidR="00B021F1" w:rsidRDefault="00B021F1" w:rsidP="00C72A41">
            <w:pPr>
              <w:pStyle w:val="Text"/>
              <w:jc w:val="center"/>
            </w:pPr>
          </w:p>
        </w:tc>
      </w:tr>
      <w:tr w:rsidR="00B021F1" w:rsidRPr="00D23ECE" w14:paraId="1264D3A2" w14:textId="77777777" w:rsidTr="00C72A41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A727C0F" w14:textId="77777777" w:rsidR="00B021F1" w:rsidRPr="00F936B4" w:rsidRDefault="00B021F1" w:rsidP="00C72A4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50E2B48" w14:textId="77777777" w:rsidR="00B021F1" w:rsidRPr="00814220" w:rsidRDefault="00B021F1" w:rsidP="00C72A41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1B9F4F36" w14:textId="1B222706" w:rsidR="00B021F1" w:rsidRPr="00F936B4" w:rsidRDefault="00B021F1" w:rsidP="00C72A4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49AE8D3A" w14:textId="77777777" w:rsidR="00B021F1" w:rsidRPr="00F936B4" w:rsidRDefault="00B021F1" w:rsidP="00C72A41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86CD644" w14:textId="77777777" w:rsidR="00B021F1" w:rsidRPr="00D23ECE" w:rsidRDefault="00B021F1" w:rsidP="00C72A41">
            <w:pPr>
              <w:pStyle w:val="Text"/>
            </w:pPr>
          </w:p>
        </w:tc>
      </w:tr>
      <w:tr w:rsidR="00B021F1" w:rsidRPr="00D23ECE" w14:paraId="63A77E6D" w14:textId="77777777" w:rsidTr="00C72A41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117BB07" w14:textId="78AFDC65" w:rsidR="00B021F1" w:rsidRPr="00F936B4" w:rsidRDefault="00B021F1" w:rsidP="00C72A4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bi</w:t>
            </w:r>
          </w:p>
        </w:tc>
        <w:tc>
          <w:tcPr>
            <w:tcW w:w="5954" w:type="dxa"/>
            <w:shd w:val="clear" w:color="auto" w:fill="auto"/>
          </w:tcPr>
          <w:p w14:paraId="466ED8D4" w14:textId="3496328A" w:rsidR="00B021F1" w:rsidRPr="00F8563D" w:rsidRDefault="00B021F1" w:rsidP="00C72A41">
            <w:pPr>
              <w:pStyle w:val="Text"/>
            </w:pPr>
            <w:r>
              <w:t>P(</w:t>
            </w:r>
            <w:r>
              <w:rPr>
                <w:i/>
              </w:rPr>
              <w:t>X</w:t>
            </w:r>
            <w:r>
              <w:t xml:space="preserve"> = 5) = 0.3 × 0.7</w:t>
            </w:r>
            <w:r>
              <w:rPr>
                <w:vertAlign w:val="superscript"/>
              </w:rPr>
              <w:t>4</w:t>
            </w:r>
          </w:p>
        </w:tc>
        <w:tc>
          <w:tcPr>
            <w:tcW w:w="850" w:type="dxa"/>
            <w:shd w:val="clear" w:color="auto" w:fill="auto"/>
          </w:tcPr>
          <w:p w14:paraId="25811C54" w14:textId="573DA4A3" w:rsidR="00B021F1" w:rsidRPr="00F936B4" w:rsidRDefault="00B021F1" w:rsidP="00C72A4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52877CA" w14:textId="77777777" w:rsidR="00B021F1" w:rsidRPr="00F936B4" w:rsidRDefault="00B021F1" w:rsidP="00C72A41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4B237316" w14:textId="6FCEC61E" w:rsidR="00B021F1" w:rsidRDefault="00B021F1" w:rsidP="00F8563D">
            <w:pPr>
              <w:pStyle w:val="Text"/>
              <w:jc w:val="center"/>
            </w:pPr>
            <w:r>
              <w:t>4</w:t>
            </w:r>
            <w:r w:rsidRPr="005777EE">
              <w:t>th</w:t>
            </w:r>
            <w:r>
              <w:t xml:space="preserve"> </w:t>
            </w:r>
          </w:p>
          <w:p w14:paraId="76D1A4AD" w14:textId="2BAACD92" w:rsidR="00B021F1" w:rsidRPr="00D23ECE" w:rsidRDefault="00B021F1" w:rsidP="00E8181F">
            <w:pPr>
              <w:pStyle w:val="Text"/>
              <w:jc w:val="center"/>
            </w:pPr>
            <w:r>
              <w:t>Understand</w:t>
            </w:r>
            <w:r w:rsidRPr="000768C2">
              <w:t xml:space="preserve"> the</w:t>
            </w:r>
            <w:r>
              <w:t xml:space="preserve"> basics of the geometric distribution</w:t>
            </w:r>
          </w:p>
        </w:tc>
      </w:tr>
      <w:tr w:rsidR="00B021F1" w:rsidRPr="00D23ECE" w14:paraId="3AB7F544" w14:textId="77777777" w:rsidTr="00C72A41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E5E9768" w14:textId="77777777" w:rsidR="00B021F1" w:rsidRDefault="00B021F1" w:rsidP="00C72A4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DE3236E" w14:textId="1AA12F81" w:rsidR="00B021F1" w:rsidRDefault="00B021F1" w:rsidP="00C72A41">
            <w:pPr>
              <w:pStyle w:val="Text"/>
            </w:pPr>
            <w:r>
              <w:t>=0.0720</w:t>
            </w:r>
          </w:p>
        </w:tc>
        <w:tc>
          <w:tcPr>
            <w:tcW w:w="850" w:type="dxa"/>
            <w:shd w:val="clear" w:color="auto" w:fill="auto"/>
          </w:tcPr>
          <w:p w14:paraId="6DD32B12" w14:textId="01B71CB0" w:rsidR="00B021F1" w:rsidRDefault="00B021F1" w:rsidP="00C72A4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92831E5" w14:textId="3D20B32A" w:rsidR="00B021F1" w:rsidRDefault="00B021F1" w:rsidP="00C72A41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60F0ECE" w14:textId="77777777" w:rsidR="00B021F1" w:rsidRDefault="00B021F1" w:rsidP="00C72A41">
            <w:pPr>
              <w:pStyle w:val="Text"/>
              <w:jc w:val="center"/>
            </w:pPr>
          </w:p>
        </w:tc>
      </w:tr>
      <w:tr w:rsidR="00B021F1" w:rsidRPr="00D23ECE" w14:paraId="13F3ED1D" w14:textId="77777777" w:rsidTr="00C72A41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BAA05EC" w14:textId="77777777" w:rsidR="00B021F1" w:rsidRPr="00F936B4" w:rsidRDefault="00B021F1" w:rsidP="00C72A4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4B1FEE9" w14:textId="77777777" w:rsidR="00B021F1" w:rsidRPr="00814220" w:rsidRDefault="00B021F1" w:rsidP="00C72A41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2B8CF1C2" w14:textId="5E6DF646" w:rsidR="00B021F1" w:rsidRPr="00F936B4" w:rsidRDefault="00B021F1" w:rsidP="00C72A4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59237365" w14:textId="77777777" w:rsidR="00B021F1" w:rsidRPr="00F936B4" w:rsidRDefault="00B021F1" w:rsidP="00C72A41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00ED451" w14:textId="77777777" w:rsidR="00B021F1" w:rsidRPr="00D23ECE" w:rsidRDefault="00B021F1" w:rsidP="00C72A41">
            <w:pPr>
              <w:pStyle w:val="Text"/>
            </w:pPr>
          </w:p>
        </w:tc>
      </w:tr>
      <w:tr w:rsidR="00B021F1" w:rsidRPr="00D23ECE" w14:paraId="6FDF8FAB" w14:textId="77777777" w:rsidTr="00C72A41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FDC222B" w14:textId="14F5B2B6" w:rsidR="00B021F1" w:rsidRPr="00F936B4" w:rsidRDefault="00B021F1" w:rsidP="00C72A4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bii</w:t>
            </w:r>
          </w:p>
        </w:tc>
        <w:tc>
          <w:tcPr>
            <w:tcW w:w="5954" w:type="dxa"/>
            <w:shd w:val="clear" w:color="auto" w:fill="auto"/>
          </w:tcPr>
          <w:p w14:paraId="0B177AAE" w14:textId="39A8558B" w:rsidR="00B021F1" w:rsidRPr="00F8563D" w:rsidRDefault="00B021F1" w:rsidP="00236BDF">
            <w:pPr>
              <w:pStyle w:val="Text"/>
            </w:pPr>
            <w:r>
              <w:t>P(</w:t>
            </w:r>
            <w:r>
              <w:rPr>
                <w:i/>
              </w:rPr>
              <w:t>X</w:t>
            </w:r>
            <w:r>
              <w:t xml:space="preserve"> </w:t>
            </w:r>
            <w:r w:rsidRPr="003C58E5">
              <w:rPr>
                <w:rFonts w:ascii="Cambria Math" w:hAnsi="Cambria Math" w:cs="Cambria Math"/>
                <w:color w:val="000000"/>
                <w:shd w:val="clear" w:color="auto" w:fill="FFFFFF"/>
              </w:rPr>
              <w:t>⩽</w:t>
            </w:r>
            <w:r>
              <w:t xml:space="preserve"> 6) = 1 – (0.7)</w:t>
            </w:r>
            <w:r>
              <w:rPr>
                <w:vertAlign w:val="superscript"/>
              </w:rPr>
              <w:t>6</w:t>
            </w:r>
          </w:p>
        </w:tc>
        <w:tc>
          <w:tcPr>
            <w:tcW w:w="850" w:type="dxa"/>
            <w:shd w:val="clear" w:color="auto" w:fill="auto"/>
          </w:tcPr>
          <w:p w14:paraId="1ECA1B63" w14:textId="06621A4C" w:rsidR="00B021F1" w:rsidRPr="00F936B4" w:rsidRDefault="00B021F1" w:rsidP="00C72A4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A8964F4" w14:textId="344998A3" w:rsidR="00B021F1" w:rsidRPr="00F936B4" w:rsidRDefault="00B021F1" w:rsidP="00C72A41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21C8838C" w14:textId="77777777" w:rsidR="00B021F1" w:rsidRDefault="00B021F1" w:rsidP="00E8181F">
            <w:pPr>
              <w:pStyle w:val="Text"/>
              <w:jc w:val="center"/>
            </w:pPr>
            <w:r>
              <w:t>4</w:t>
            </w:r>
            <w:r w:rsidRPr="002F3C08">
              <w:t>th</w:t>
            </w:r>
            <w:r>
              <w:t xml:space="preserve"> </w:t>
            </w:r>
          </w:p>
          <w:p w14:paraId="63347E56" w14:textId="246B5A04" w:rsidR="00B021F1" w:rsidRPr="00D23ECE" w:rsidRDefault="00B021F1" w:rsidP="00E8181F">
            <w:pPr>
              <w:pStyle w:val="Text"/>
              <w:jc w:val="center"/>
            </w:pPr>
            <w:r>
              <w:t>Understand</w:t>
            </w:r>
            <w:r w:rsidRPr="000768C2">
              <w:t xml:space="preserve"> the</w:t>
            </w:r>
            <w:r>
              <w:t xml:space="preserve"> basics of the geometric distribution</w:t>
            </w:r>
          </w:p>
        </w:tc>
      </w:tr>
      <w:tr w:rsidR="00B021F1" w:rsidRPr="00D23ECE" w14:paraId="61E49445" w14:textId="77777777" w:rsidTr="00C72A41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03F7C02" w14:textId="77777777" w:rsidR="00B021F1" w:rsidRDefault="00B021F1" w:rsidP="00C72A4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E853F27" w14:textId="522BCB3B" w:rsidR="00B021F1" w:rsidRDefault="00B021F1" w:rsidP="00236BDF">
            <w:pPr>
              <w:pStyle w:val="Text"/>
            </w:pPr>
            <w:r>
              <w:t>= 0.8824</w:t>
            </w:r>
          </w:p>
        </w:tc>
        <w:tc>
          <w:tcPr>
            <w:tcW w:w="850" w:type="dxa"/>
            <w:shd w:val="clear" w:color="auto" w:fill="auto"/>
          </w:tcPr>
          <w:p w14:paraId="68D4A0B2" w14:textId="7F6E1268" w:rsidR="00B021F1" w:rsidRDefault="00B021F1" w:rsidP="00C72A4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025AB39" w14:textId="5CCB550E" w:rsidR="00B021F1" w:rsidRDefault="00B021F1" w:rsidP="00C72A41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0268C64" w14:textId="77777777" w:rsidR="00B021F1" w:rsidRDefault="00B021F1" w:rsidP="00C72A41">
            <w:pPr>
              <w:pStyle w:val="Text"/>
              <w:jc w:val="center"/>
            </w:pPr>
          </w:p>
        </w:tc>
      </w:tr>
      <w:tr w:rsidR="00B021F1" w:rsidRPr="00D23ECE" w14:paraId="5F3CFE42" w14:textId="77777777" w:rsidTr="00C72A41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E977892" w14:textId="77777777" w:rsidR="00B021F1" w:rsidRPr="00F936B4" w:rsidRDefault="00B021F1" w:rsidP="00C72A4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3F97725" w14:textId="77777777" w:rsidR="00B021F1" w:rsidRPr="00814220" w:rsidRDefault="00B021F1" w:rsidP="00C72A41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45C94E4" w14:textId="68254E7D" w:rsidR="00B021F1" w:rsidRPr="00F936B4" w:rsidRDefault="00B021F1" w:rsidP="00C72A4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7EC8CF7B" w14:textId="77777777" w:rsidR="00B021F1" w:rsidRPr="00F936B4" w:rsidRDefault="00B021F1" w:rsidP="00C72A41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8CCAE05" w14:textId="77777777" w:rsidR="00B021F1" w:rsidRPr="00D23ECE" w:rsidRDefault="00B021F1" w:rsidP="00C72A41">
            <w:pPr>
              <w:pStyle w:val="Text"/>
            </w:pPr>
          </w:p>
        </w:tc>
      </w:tr>
      <w:tr w:rsidR="00B021F1" w:rsidRPr="00D23ECE" w14:paraId="317D2D6A" w14:textId="77777777" w:rsidTr="00C72A41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05CBB5D" w14:textId="7056EF33" w:rsidR="00B021F1" w:rsidRPr="00F936B4" w:rsidRDefault="00B021F1" w:rsidP="00C72A4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c</w:t>
            </w:r>
          </w:p>
        </w:tc>
        <w:tc>
          <w:tcPr>
            <w:tcW w:w="5954" w:type="dxa"/>
            <w:shd w:val="clear" w:color="auto" w:fill="auto"/>
          </w:tcPr>
          <w:p w14:paraId="6203BEC0" w14:textId="1922401B" w:rsidR="00B021F1" w:rsidRPr="00C238F0" w:rsidRDefault="00B021F1" w:rsidP="00C72A41">
            <w:pPr>
              <w:pStyle w:val="Text"/>
            </w:pPr>
            <w:r>
              <w:t>H</w:t>
            </w:r>
            <w:r>
              <w:rPr>
                <w:vertAlign w:val="subscript"/>
              </w:rPr>
              <w:t>0</w:t>
            </w:r>
            <w:r>
              <w:t xml:space="preserve">: </w:t>
            </w:r>
            <w:r>
              <w:rPr>
                <w:i/>
              </w:rPr>
              <w:t>p</w:t>
            </w:r>
            <w:r>
              <w:t xml:space="preserve"> = 0.45; H</w:t>
            </w:r>
            <w:r>
              <w:rPr>
                <w:vertAlign w:val="subscript"/>
              </w:rPr>
              <w:t>1</w:t>
            </w:r>
            <w:r>
              <w:t xml:space="preserve">: </w:t>
            </w:r>
            <w:r>
              <w:rPr>
                <w:i/>
              </w:rPr>
              <w:t>p</w:t>
            </w:r>
            <w:r>
              <w:t xml:space="preserve"> &lt; 0.45 </w:t>
            </w:r>
          </w:p>
        </w:tc>
        <w:tc>
          <w:tcPr>
            <w:tcW w:w="850" w:type="dxa"/>
            <w:shd w:val="clear" w:color="auto" w:fill="auto"/>
          </w:tcPr>
          <w:p w14:paraId="44B9C44F" w14:textId="3418F8B3" w:rsidR="00B021F1" w:rsidRPr="00F936B4" w:rsidRDefault="00B021F1" w:rsidP="00C72A4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25ACEE81" w14:textId="7B3CEB60" w:rsidR="00B021F1" w:rsidRPr="00F936B4" w:rsidRDefault="00B021F1" w:rsidP="00C72A41">
            <w:pPr>
              <w:pStyle w:val="Text"/>
              <w:jc w:val="center"/>
            </w:pPr>
            <w:r>
              <w:t>2.5</w:t>
            </w:r>
          </w:p>
        </w:tc>
        <w:tc>
          <w:tcPr>
            <w:tcW w:w="1843" w:type="dxa"/>
            <w:vMerge w:val="restart"/>
          </w:tcPr>
          <w:p w14:paraId="7646A29A" w14:textId="76D1C7AF" w:rsidR="00B021F1" w:rsidRDefault="00B021F1" w:rsidP="00C72A41">
            <w:pPr>
              <w:pStyle w:val="Text"/>
              <w:jc w:val="center"/>
            </w:pPr>
            <w:r>
              <w:t>8</w:t>
            </w:r>
            <w:r w:rsidRPr="002F3C08">
              <w:t>th</w:t>
            </w:r>
          </w:p>
          <w:p w14:paraId="0ED8E2B0" w14:textId="4017598B" w:rsidR="00B021F1" w:rsidRPr="00D23ECE" w:rsidRDefault="00B021F1" w:rsidP="00C72A41">
            <w:pPr>
              <w:pStyle w:val="Text"/>
              <w:jc w:val="center"/>
            </w:pPr>
            <w:r w:rsidRPr="00F8563D">
              <w:t xml:space="preserve">Carry out hypothesis tests for the parameter </w:t>
            </w:r>
            <w:r w:rsidRPr="00F8563D">
              <w:rPr>
                <w:i/>
              </w:rPr>
              <w:t>p</w:t>
            </w:r>
            <w:r w:rsidRPr="00F8563D">
              <w:t xml:space="preserve"> of the geometric distribution</w:t>
            </w:r>
          </w:p>
        </w:tc>
      </w:tr>
      <w:tr w:rsidR="00B021F1" w:rsidRPr="00D23ECE" w14:paraId="739312C7" w14:textId="77777777" w:rsidTr="00C72A41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4E0041E" w14:textId="42F1A440" w:rsidR="00B021F1" w:rsidRPr="00F936B4" w:rsidRDefault="00B021F1" w:rsidP="00C72A4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10AB0DD" w14:textId="4C153E0D" w:rsidR="00B021F1" w:rsidRPr="00F8563D" w:rsidRDefault="00B021F1" w:rsidP="00C72A41">
            <w:pPr>
              <w:pStyle w:val="Text"/>
            </w:pPr>
            <w:r>
              <w:t xml:space="preserve">Assume </w:t>
            </w:r>
            <w:r>
              <w:rPr>
                <w:i/>
              </w:rPr>
              <w:t>X</w:t>
            </w:r>
            <w:r>
              <w:t xml:space="preserve"> ~ Geo(0.45)</w:t>
            </w:r>
          </w:p>
        </w:tc>
        <w:tc>
          <w:tcPr>
            <w:tcW w:w="850" w:type="dxa"/>
            <w:shd w:val="clear" w:color="auto" w:fill="auto"/>
          </w:tcPr>
          <w:p w14:paraId="522FF071" w14:textId="18C4AADE" w:rsidR="00B021F1" w:rsidRPr="00F936B4" w:rsidRDefault="00B021F1" w:rsidP="00C72A4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427F6F2" w14:textId="2AFF5142" w:rsidR="00B021F1" w:rsidRPr="00F936B4" w:rsidRDefault="00B021F1" w:rsidP="00C72A41">
            <w:pPr>
              <w:pStyle w:val="Text"/>
              <w:jc w:val="center"/>
            </w:pPr>
            <w:r>
              <w:t>3.3</w:t>
            </w:r>
          </w:p>
        </w:tc>
        <w:tc>
          <w:tcPr>
            <w:tcW w:w="1843" w:type="dxa"/>
            <w:vMerge/>
          </w:tcPr>
          <w:p w14:paraId="1EEC8ABC" w14:textId="0B175948" w:rsidR="00B021F1" w:rsidRPr="00D23ECE" w:rsidRDefault="00B021F1" w:rsidP="00C72A41">
            <w:pPr>
              <w:pStyle w:val="Text"/>
              <w:jc w:val="center"/>
            </w:pPr>
          </w:p>
        </w:tc>
      </w:tr>
      <w:tr w:rsidR="00B021F1" w:rsidRPr="00D23ECE" w14:paraId="28709F85" w14:textId="77777777" w:rsidTr="00C72A41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C5B222C" w14:textId="77777777" w:rsidR="00B021F1" w:rsidRDefault="00B021F1" w:rsidP="00C72A4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F3AD3D8" w14:textId="67938C87" w:rsidR="00B021F1" w:rsidRPr="00F8563D" w:rsidRDefault="00B021F1" w:rsidP="00C72A41">
            <w:pPr>
              <w:pStyle w:val="Text"/>
            </w:pPr>
            <w:r>
              <w:t>P(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ascii="Cambria Math" w:hAnsi="Cambria Math" w:cs="Cambria Math"/>
                <w:color w:val="000000"/>
                <w:shd w:val="clear" w:color="auto" w:fill="FFFFFF"/>
              </w:rPr>
              <w:t>⩾</w:t>
            </w:r>
            <w:r>
              <w:t xml:space="preserve"> 8) = 0.55</w:t>
            </w:r>
            <w:r>
              <w:rPr>
                <w:vertAlign w:val="superscript"/>
              </w:rPr>
              <w:t>7</w:t>
            </w:r>
          </w:p>
        </w:tc>
        <w:tc>
          <w:tcPr>
            <w:tcW w:w="850" w:type="dxa"/>
            <w:shd w:val="clear" w:color="auto" w:fill="auto"/>
          </w:tcPr>
          <w:p w14:paraId="5EDDC17C" w14:textId="104F117A" w:rsidR="00B021F1" w:rsidRDefault="00B021F1" w:rsidP="00C72A4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C549ED7" w14:textId="0BA58057" w:rsidR="00B021F1" w:rsidRDefault="00B021F1" w:rsidP="00C72A41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55E946B" w14:textId="29F68E04" w:rsidR="00B021F1" w:rsidRDefault="00B021F1" w:rsidP="00C72A41">
            <w:pPr>
              <w:pStyle w:val="Text"/>
              <w:jc w:val="center"/>
            </w:pPr>
          </w:p>
        </w:tc>
      </w:tr>
      <w:tr w:rsidR="00B021F1" w:rsidRPr="00D23ECE" w14:paraId="4319FF2C" w14:textId="77777777" w:rsidTr="00C72A41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E99AC9A" w14:textId="715E9047" w:rsidR="00B021F1" w:rsidRPr="00F936B4" w:rsidRDefault="00B021F1" w:rsidP="00C72A4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87F7327" w14:textId="234E296F" w:rsidR="00B021F1" w:rsidRPr="00C238F0" w:rsidRDefault="00B021F1" w:rsidP="00C72A41">
            <w:pPr>
              <w:pStyle w:val="Text"/>
            </w:pPr>
            <w:r>
              <w:t>= 0.0152</w:t>
            </w:r>
          </w:p>
        </w:tc>
        <w:tc>
          <w:tcPr>
            <w:tcW w:w="850" w:type="dxa"/>
            <w:shd w:val="clear" w:color="auto" w:fill="auto"/>
          </w:tcPr>
          <w:p w14:paraId="6C716586" w14:textId="1967A6BE" w:rsidR="00B021F1" w:rsidRPr="00F936B4" w:rsidRDefault="00B021F1" w:rsidP="00C72A4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550B506" w14:textId="47853242" w:rsidR="00B021F1" w:rsidRPr="00F936B4" w:rsidRDefault="00B021F1" w:rsidP="00C72A41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61873AA" w14:textId="20A856D0" w:rsidR="00B021F1" w:rsidRPr="00D23ECE" w:rsidRDefault="00B021F1" w:rsidP="00C72A41">
            <w:pPr>
              <w:pStyle w:val="Text"/>
              <w:jc w:val="center"/>
            </w:pPr>
          </w:p>
        </w:tc>
      </w:tr>
      <w:tr w:rsidR="00B021F1" w:rsidRPr="00D23ECE" w14:paraId="44BD33B9" w14:textId="77777777" w:rsidTr="00C72A41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88BDB50" w14:textId="77777777" w:rsidR="00B021F1" w:rsidRPr="00F936B4" w:rsidRDefault="00B021F1" w:rsidP="00C72A4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8695A37" w14:textId="360A15A7" w:rsidR="00B021F1" w:rsidRPr="00F8563D" w:rsidRDefault="00B021F1" w:rsidP="0076709E">
            <w:pPr>
              <w:pStyle w:val="Text"/>
            </w:pPr>
            <w:r>
              <w:t>0.0152 &lt; 0.05 therefore reject H</w:t>
            </w:r>
            <w:r>
              <w:rPr>
                <w:vertAlign w:val="subscript"/>
              </w:rPr>
              <w:t>0</w:t>
            </w:r>
            <w:r>
              <w:t>. There is evidence he is overstating the probability of success.</w:t>
            </w:r>
          </w:p>
        </w:tc>
        <w:tc>
          <w:tcPr>
            <w:tcW w:w="850" w:type="dxa"/>
            <w:shd w:val="clear" w:color="auto" w:fill="auto"/>
          </w:tcPr>
          <w:p w14:paraId="1CB6B4C4" w14:textId="55EFC5D1" w:rsidR="00B021F1" w:rsidRDefault="00B021F1" w:rsidP="00C72A4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841934E" w14:textId="4DCC014C" w:rsidR="00B021F1" w:rsidRDefault="00B021F1" w:rsidP="00C72A41">
            <w:pPr>
              <w:pStyle w:val="Text"/>
              <w:jc w:val="center"/>
            </w:pPr>
            <w:r>
              <w:t>2.2b</w:t>
            </w:r>
          </w:p>
        </w:tc>
        <w:tc>
          <w:tcPr>
            <w:tcW w:w="1843" w:type="dxa"/>
            <w:vMerge/>
          </w:tcPr>
          <w:p w14:paraId="76BCD17A" w14:textId="77777777" w:rsidR="00B021F1" w:rsidRPr="00D23ECE" w:rsidRDefault="00B021F1" w:rsidP="00C72A41">
            <w:pPr>
              <w:pStyle w:val="Text"/>
              <w:jc w:val="center"/>
            </w:pPr>
          </w:p>
        </w:tc>
      </w:tr>
      <w:tr w:rsidR="00B021F1" w:rsidRPr="00D23ECE" w14:paraId="39DEA5EB" w14:textId="77777777" w:rsidTr="00C72A41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B3F6365" w14:textId="77777777" w:rsidR="00B021F1" w:rsidRPr="00F936B4" w:rsidRDefault="00B021F1" w:rsidP="00C72A4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9D50B96" w14:textId="77777777" w:rsidR="00B021F1" w:rsidRPr="00814220" w:rsidRDefault="00B021F1" w:rsidP="00C72A41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6D2A3090" w14:textId="21108588" w:rsidR="00B021F1" w:rsidRPr="00F936B4" w:rsidRDefault="00B021F1" w:rsidP="00C72A4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0695F190" w14:textId="77777777" w:rsidR="00B021F1" w:rsidRPr="00F936B4" w:rsidRDefault="00B021F1" w:rsidP="00C72A41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160CE7F" w14:textId="77777777" w:rsidR="00B021F1" w:rsidRPr="00D23ECE" w:rsidRDefault="00B021F1" w:rsidP="00C72A41">
            <w:pPr>
              <w:pStyle w:val="Text"/>
            </w:pPr>
          </w:p>
        </w:tc>
      </w:tr>
      <w:tr w:rsidR="000768C2" w:rsidRPr="00D23ECE" w14:paraId="2752C7A5" w14:textId="77777777" w:rsidTr="00C72A41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1F32156" w14:textId="5EE64A3F" w:rsidR="000768C2" w:rsidRPr="00D23ECE" w:rsidRDefault="000768C2" w:rsidP="00C72A41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830316">
              <w:t>11</w:t>
            </w:r>
            <w:r>
              <w:t xml:space="preserve">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</w:tbl>
    <w:p w14:paraId="40DBB5BF" w14:textId="77777777" w:rsidR="00D656C8" w:rsidRDefault="00D656C8">
      <w:r>
        <w:rPr>
          <w:b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173"/>
      </w:tblGrid>
      <w:tr w:rsidR="000768C2" w:rsidRPr="0092323C" w14:paraId="7894F2B4" w14:textId="77777777" w:rsidTr="00C72A41">
        <w:trPr>
          <w:jc w:val="center"/>
        </w:trPr>
        <w:tc>
          <w:tcPr>
            <w:tcW w:w="10173" w:type="dxa"/>
            <w:shd w:val="clear" w:color="auto" w:fill="auto"/>
          </w:tcPr>
          <w:p w14:paraId="2DC1D1E5" w14:textId="7E5FEB88" w:rsidR="000768C2" w:rsidRDefault="000768C2" w:rsidP="00C72A41">
            <w:pPr>
              <w:pStyle w:val="TableHead"/>
              <w:framePr w:hSpace="0" w:wrap="auto" w:hAnchor="text" w:xAlign="left" w:yAlign="inline"/>
            </w:pPr>
            <w:r w:rsidRPr="0092323C">
              <w:lastRenderedPageBreak/>
              <w:t>Notes</w:t>
            </w:r>
          </w:p>
          <w:p w14:paraId="4E0498E3" w14:textId="77777777" w:rsidR="009745D8" w:rsidRDefault="00E8181F" w:rsidP="00C72A41">
            <w:pPr>
              <w:pStyle w:val="Text"/>
            </w:pPr>
            <w:r w:rsidRPr="00E8181F">
              <w:rPr>
                <w:b/>
              </w:rPr>
              <w:t>6a</w:t>
            </w:r>
            <w:r w:rsidR="00E15B51">
              <w:tab/>
            </w:r>
            <w:r w:rsidR="00E15B51">
              <w:tab/>
            </w:r>
            <w:r>
              <w:rPr>
                <w:b/>
              </w:rPr>
              <w:t xml:space="preserve">B1 </w:t>
            </w:r>
            <w:r>
              <w:t xml:space="preserve">for Geo(0.3) and </w:t>
            </w:r>
            <w:r>
              <w:rPr>
                <w:b/>
              </w:rPr>
              <w:t>B1</w:t>
            </w:r>
            <w:r>
              <w:t xml:space="preserve"> for reasons (both required)</w:t>
            </w:r>
          </w:p>
          <w:p w14:paraId="38821225" w14:textId="13661371" w:rsidR="00E8181F" w:rsidRDefault="00E8181F" w:rsidP="00C72A41">
            <w:pPr>
              <w:pStyle w:val="Text"/>
            </w:pPr>
            <w:r>
              <w:rPr>
                <w:b/>
              </w:rPr>
              <w:t>6bi</w:t>
            </w:r>
            <w:r w:rsidR="00E15B51">
              <w:tab/>
            </w:r>
            <w:r>
              <w:rPr>
                <w:b/>
              </w:rPr>
              <w:t>M1</w:t>
            </w:r>
            <w:r>
              <w:t xml:space="preserve"> for attempt to find P(</w:t>
            </w:r>
            <w:r>
              <w:rPr>
                <w:i/>
              </w:rPr>
              <w:t>X</w:t>
            </w:r>
            <w:r>
              <w:t xml:space="preserve"> = 5) using </w:t>
            </w:r>
            <w:r>
              <w:rPr>
                <w:i/>
              </w:rPr>
              <w:t>their</w:t>
            </w:r>
            <w:r>
              <w:t xml:space="preserve"> </w:t>
            </w:r>
            <w:r>
              <w:rPr>
                <w:i/>
              </w:rPr>
              <w:t>p</w:t>
            </w:r>
          </w:p>
          <w:p w14:paraId="7F9E0692" w14:textId="4BE74FD3" w:rsidR="000768C2" w:rsidRDefault="00E8181F" w:rsidP="00E15B51">
            <w:pPr>
              <w:pStyle w:val="Text"/>
              <w:ind w:left="454"/>
            </w:pPr>
            <w:r>
              <w:rPr>
                <w:b/>
              </w:rPr>
              <w:t>A1</w:t>
            </w:r>
            <w:r>
              <w:t xml:space="preserve"> awrt 0.072 </w:t>
            </w:r>
          </w:p>
          <w:p w14:paraId="28D330DE" w14:textId="4E1DE404" w:rsidR="00E8181F" w:rsidRDefault="00E8181F" w:rsidP="00E8181F">
            <w:pPr>
              <w:pStyle w:val="Text"/>
            </w:pPr>
            <w:r>
              <w:rPr>
                <w:b/>
              </w:rPr>
              <w:t>6bii</w:t>
            </w:r>
            <w:r w:rsidR="00E15B51">
              <w:tab/>
            </w:r>
            <w:r>
              <w:rPr>
                <w:b/>
              </w:rPr>
              <w:t>M1</w:t>
            </w:r>
            <w:r>
              <w:t xml:space="preserve"> for attempt to find P(</w:t>
            </w:r>
            <w:r>
              <w:rPr>
                <w:i/>
              </w:rPr>
              <w:t>X</w:t>
            </w:r>
            <w:r>
              <w:t xml:space="preserve"> </w:t>
            </w:r>
            <w:r w:rsidR="00F775F4" w:rsidRPr="003C58E5">
              <w:rPr>
                <w:rFonts w:ascii="Cambria Math" w:hAnsi="Cambria Math" w:cs="Cambria Math"/>
                <w:color w:val="000000"/>
                <w:shd w:val="clear" w:color="auto" w:fill="FFFFFF"/>
              </w:rPr>
              <w:t>⩽</w:t>
            </w:r>
            <w:r>
              <w:t xml:space="preserve"> 6) using </w:t>
            </w:r>
            <w:r>
              <w:rPr>
                <w:i/>
              </w:rPr>
              <w:t>their</w:t>
            </w:r>
            <w:r>
              <w:t xml:space="preserve"> </w:t>
            </w:r>
            <w:r>
              <w:rPr>
                <w:i/>
              </w:rPr>
              <w:t>p</w:t>
            </w:r>
          </w:p>
          <w:p w14:paraId="0FA1413B" w14:textId="77777777" w:rsidR="00E8181F" w:rsidRDefault="00E8181F" w:rsidP="00E15B51">
            <w:pPr>
              <w:pStyle w:val="Text"/>
              <w:ind w:left="454"/>
            </w:pPr>
            <w:r>
              <w:rPr>
                <w:b/>
              </w:rPr>
              <w:t>A1</w:t>
            </w:r>
            <w:r>
              <w:t xml:space="preserve"> awrt 0.882</w:t>
            </w:r>
          </w:p>
          <w:p w14:paraId="06007E66" w14:textId="77777777" w:rsidR="009745D8" w:rsidRDefault="00E8181F" w:rsidP="00E8181F">
            <w:pPr>
              <w:pStyle w:val="Text"/>
            </w:pPr>
            <w:r>
              <w:rPr>
                <w:b/>
              </w:rPr>
              <w:t>6c</w:t>
            </w:r>
            <w:r w:rsidR="00E15B51">
              <w:tab/>
            </w:r>
            <w:r w:rsidR="00E15B51">
              <w:tab/>
            </w:r>
            <w:r>
              <w:rPr>
                <w:b/>
              </w:rPr>
              <w:t>B1</w:t>
            </w:r>
            <w:r>
              <w:t xml:space="preserve"> for both hypotheses stated</w:t>
            </w:r>
            <w:r w:rsidR="002E506A">
              <w:t xml:space="preserve"> correctly</w:t>
            </w:r>
          </w:p>
          <w:p w14:paraId="1C90235E" w14:textId="77777777" w:rsidR="009745D8" w:rsidRDefault="00E8181F" w:rsidP="00E15B51">
            <w:pPr>
              <w:pStyle w:val="Text"/>
              <w:ind w:left="454"/>
            </w:pPr>
            <w:r>
              <w:rPr>
                <w:b/>
              </w:rPr>
              <w:t>M1</w:t>
            </w:r>
            <w:r>
              <w:t xml:space="preserve"> for Geo(0.45), seen or implied</w:t>
            </w:r>
          </w:p>
          <w:p w14:paraId="490680DA" w14:textId="621D63F2" w:rsidR="00E8181F" w:rsidRDefault="00E8181F" w:rsidP="00E15B51">
            <w:pPr>
              <w:pStyle w:val="Text"/>
              <w:ind w:left="454"/>
            </w:pPr>
            <w:r>
              <w:rPr>
                <w:b/>
              </w:rPr>
              <w:t>M1</w:t>
            </w:r>
            <w:r>
              <w:t xml:space="preserve"> (indep) for attempt to find P(</w:t>
            </w:r>
            <w:r>
              <w:rPr>
                <w:i/>
              </w:rPr>
              <w:t>X</w:t>
            </w:r>
            <w:r>
              <w:t xml:space="preserve"> </w:t>
            </w:r>
            <w:r w:rsidR="00F775F4">
              <w:rPr>
                <w:rFonts w:ascii="Cambria Math" w:hAnsi="Cambria Math" w:cs="Cambria Math"/>
                <w:color w:val="000000"/>
                <w:shd w:val="clear" w:color="auto" w:fill="FFFFFF"/>
              </w:rPr>
              <w:t>⩾</w:t>
            </w:r>
            <w:r>
              <w:t xml:space="preserve"> 8) </w:t>
            </w:r>
          </w:p>
          <w:p w14:paraId="03EE2547" w14:textId="67BFFE5F" w:rsidR="00E8181F" w:rsidRDefault="00E8181F" w:rsidP="00E15B51">
            <w:pPr>
              <w:pStyle w:val="Text"/>
              <w:ind w:left="454"/>
            </w:pPr>
            <w:r>
              <w:rPr>
                <w:b/>
              </w:rPr>
              <w:t>A1</w:t>
            </w:r>
            <w:r>
              <w:t xml:space="preserve"> awrt 0.015</w:t>
            </w:r>
          </w:p>
          <w:p w14:paraId="6C6EFAB5" w14:textId="5B22D68D" w:rsidR="000768C2" w:rsidRPr="00570397" w:rsidRDefault="00E8181F" w:rsidP="00F75B8C">
            <w:pPr>
              <w:pStyle w:val="Text"/>
              <w:ind w:left="454"/>
            </w:pPr>
            <w:r w:rsidRPr="00E8181F">
              <w:rPr>
                <w:b/>
              </w:rPr>
              <w:t>A1</w:t>
            </w:r>
            <w:r>
              <w:rPr>
                <w:b/>
              </w:rPr>
              <w:t>ft</w:t>
            </w:r>
            <w:r>
              <w:t xml:space="preserve"> for correct c</w:t>
            </w:r>
            <w:r w:rsidR="00F8563D" w:rsidRPr="00E8181F">
              <w:t>onclusion</w:t>
            </w:r>
            <w:r w:rsidR="00F8563D">
              <w:t xml:space="preserve"> </w:t>
            </w:r>
            <w:r>
              <w:t xml:space="preserve">in context (ft </w:t>
            </w:r>
            <w:r>
              <w:rPr>
                <w:i/>
              </w:rPr>
              <w:t xml:space="preserve">their </w:t>
            </w:r>
            <w:r>
              <w:t>probability if both M marks awarded)</w:t>
            </w:r>
          </w:p>
        </w:tc>
      </w:tr>
    </w:tbl>
    <w:p w14:paraId="5F4BD6E9" w14:textId="77777777" w:rsidR="00445D41" w:rsidRDefault="00445D41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F8563D" w14:paraId="1A45C97F" w14:textId="77777777" w:rsidTr="00E8181F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0B45490E" w14:textId="77777777" w:rsidR="00F8563D" w:rsidRPr="00DD0D9F" w:rsidRDefault="00F8563D" w:rsidP="00E8181F">
            <w:pPr>
              <w:pStyle w:val="TableHead"/>
              <w:framePr w:hSpace="0" w:wrap="auto" w:hAnchor="text" w:xAlign="left" w:yAlign="inline"/>
            </w:pPr>
            <w: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C105514" w14:textId="77777777" w:rsidR="00F8563D" w:rsidRPr="00DD0D9F" w:rsidRDefault="00F8563D" w:rsidP="00E8181F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99CECE9" w14:textId="77777777" w:rsidR="00F8563D" w:rsidRPr="00DD0D9F" w:rsidRDefault="00F8563D" w:rsidP="00E8181F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43957E0" w14:textId="77777777" w:rsidR="00F8563D" w:rsidRPr="00DD0D9F" w:rsidRDefault="00F8563D" w:rsidP="00E8181F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16ECECD1" w14:textId="3AC32859" w:rsidR="00F8563D" w:rsidRDefault="00F8563D" w:rsidP="00A820C5">
            <w:pPr>
              <w:pStyle w:val="TableHead"/>
              <w:framePr w:hSpace="0" w:wrap="auto" w:hAnchor="text" w:xAlign="left" w:yAlign="inline"/>
            </w:pPr>
            <w:r>
              <w:t xml:space="preserve">Pearson Progression Step and Progress </w:t>
            </w:r>
            <w:r w:rsidR="00A820C5">
              <w:t>D</w:t>
            </w:r>
            <w:r>
              <w:t>escriptor</w:t>
            </w:r>
          </w:p>
        </w:tc>
      </w:tr>
      <w:tr w:rsidR="00B021F1" w:rsidRPr="00D23ECE" w14:paraId="3C9A6A88" w14:textId="77777777" w:rsidTr="00E8181F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24FD020" w14:textId="2180AF2A" w:rsidR="00B021F1" w:rsidRPr="00F936B4" w:rsidRDefault="00B021F1" w:rsidP="00E8181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7a</w:t>
            </w:r>
          </w:p>
        </w:tc>
        <w:tc>
          <w:tcPr>
            <w:tcW w:w="5954" w:type="dxa"/>
            <w:shd w:val="clear" w:color="auto" w:fill="auto"/>
          </w:tcPr>
          <w:p w14:paraId="4AF01DF0" w14:textId="72447AE1" w:rsidR="00B021F1" w:rsidRPr="003004E0" w:rsidRDefault="00B021F1" w:rsidP="00E8181F">
            <w:pPr>
              <w:pStyle w:val="Text"/>
            </w:pPr>
            <w:r>
              <w:t>Distribution is Geo(0.25)</w:t>
            </w:r>
          </w:p>
        </w:tc>
        <w:tc>
          <w:tcPr>
            <w:tcW w:w="850" w:type="dxa"/>
            <w:shd w:val="clear" w:color="auto" w:fill="auto"/>
          </w:tcPr>
          <w:p w14:paraId="785297A4" w14:textId="328B2AE8" w:rsidR="00B021F1" w:rsidRPr="00F936B4" w:rsidRDefault="00B021F1" w:rsidP="00AB099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2381683D" w14:textId="0C23F3D0" w:rsidR="00B021F1" w:rsidRPr="00F936B4" w:rsidRDefault="00B021F1" w:rsidP="00AB0997">
            <w:pPr>
              <w:pStyle w:val="Text"/>
              <w:jc w:val="center"/>
            </w:pPr>
            <w:r>
              <w:t>3.3</w:t>
            </w:r>
          </w:p>
        </w:tc>
        <w:tc>
          <w:tcPr>
            <w:tcW w:w="1843" w:type="dxa"/>
            <w:vMerge w:val="restart"/>
          </w:tcPr>
          <w:p w14:paraId="3688A974" w14:textId="2BF490BC" w:rsidR="00B021F1" w:rsidRDefault="00B021F1" w:rsidP="00E8181F">
            <w:pPr>
              <w:pStyle w:val="Text"/>
              <w:jc w:val="center"/>
            </w:pPr>
            <w:r>
              <w:t>8</w:t>
            </w:r>
            <w:r w:rsidRPr="006870AD">
              <w:t>th</w:t>
            </w:r>
            <w:r>
              <w:t xml:space="preserve"> </w:t>
            </w:r>
          </w:p>
          <w:p w14:paraId="33D990F2" w14:textId="7E6ED556" w:rsidR="00B021F1" w:rsidRPr="00D23ECE" w:rsidRDefault="00B021F1" w:rsidP="00E8181F">
            <w:pPr>
              <w:pStyle w:val="Text"/>
              <w:jc w:val="center"/>
            </w:pPr>
            <w:r w:rsidRPr="000C6566">
              <w:t xml:space="preserve">Carry out hypothesis tests for the parameter </w:t>
            </w:r>
            <w:r w:rsidRPr="000C6566">
              <w:rPr>
                <w:i/>
              </w:rPr>
              <w:t>p</w:t>
            </w:r>
            <w:r w:rsidRPr="000C6566">
              <w:t xml:space="preserve"> of the geometric distribution</w:t>
            </w:r>
          </w:p>
        </w:tc>
      </w:tr>
      <w:tr w:rsidR="00B021F1" w:rsidRPr="00D23ECE" w14:paraId="71D02B78" w14:textId="77777777" w:rsidTr="00E8181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AF5BC5A" w14:textId="77777777" w:rsidR="00B021F1" w:rsidRDefault="00B021F1" w:rsidP="00E8181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F31AFA7" w14:textId="296C575B" w:rsidR="00B021F1" w:rsidRPr="00FE2888" w:rsidRDefault="00B021F1" w:rsidP="00E8181F">
            <w:pPr>
              <w:pStyle w:val="Text"/>
            </w:pPr>
            <w:r>
              <w:t>Require P(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ascii="Cambria Math" w:hAnsi="Cambria Math" w:cs="Cambria Math"/>
                <w:color w:val="000000"/>
                <w:shd w:val="clear" w:color="auto" w:fill="FFFFFF"/>
              </w:rPr>
              <w:t>⩾</w:t>
            </w:r>
            <w:r>
              <w:t xml:space="preserve"> </w:t>
            </w:r>
            <w:r>
              <w:rPr>
                <w:i/>
              </w:rPr>
              <w:t>c</w:t>
            </w:r>
            <w:r>
              <w:t xml:space="preserve">) &lt; 0.1 </w:t>
            </w:r>
          </w:p>
        </w:tc>
        <w:tc>
          <w:tcPr>
            <w:tcW w:w="850" w:type="dxa"/>
            <w:shd w:val="clear" w:color="auto" w:fill="auto"/>
          </w:tcPr>
          <w:p w14:paraId="51EE0FB4" w14:textId="6A8FA128" w:rsidR="00B021F1" w:rsidRDefault="00B021F1" w:rsidP="003004E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857B18C" w14:textId="734084BA" w:rsidR="00B021F1" w:rsidRDefault="00B021F1" w:rsidP="00E8181F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4743097F" w14:textId="41363A67" w:rsidR="00B021F1" w:rsidRDefault="00B021F1" w:rsidP="00E8181F">
            <w:pPr>
              <w:pStyle w:val="Text"/>
              <w:jc w:val="center"/>
            </w:pPr>
          </w:p>
        </w:tc>
      </w:tr>
      <w:tr w:rsidR="00B021F1" w:rsidRPr="00D23ECE" w14:paraId="728556E7" w14:textId="77777777" w:rsidTr="00E8181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E570465" w14:textId="77777777" w:rsidR="00B021F1" w:rsidRDefault="00B021F1" w:rsidP="00E8181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B5064FE" w14:textId="38B54CA5" w:rsidR="00B021F1" w:rsidRPr="003004E0" w:rsidRDefault="00B021F1" w:rsidP="00E8181F">
            <w:pPr>
              <w:pStyle w:val="Text"/>
            </w:pPr>
            <w:r>
              <w:t>0.75</w:t>
            </w:r>
            <w:r>
              <w:rPr>
                <w:i/>
                <w:vertAlign w:val="superscript"/>
              </w:rPr>
              <w:t>c</w:t>
            </w:r>
            <w:r>
              <w:rPr>
                <w:vertAlign w:val="superscript"/>
              </w:rPr>
              <w:t xml:space="preserve"> – 1</w:t>
            </w:r>
            <w:r>
              <w:t xml:space="preserve"> &lt; 0.1</w:t>
            </w:r>
          </w:p>
        </w:tc>
        <w:tc>
          <w:tcPr>
            <w:tcW w:w="850" w:type="dxa"/>
            <w:shd w:val="clear" w:color="auto" w:fill="auto"/>
          </w:tcPr>
          <w:p w14:paraId="463F36FF" w14:textId="4ACB7CA5" w:rsidR="00B021F1" w:rsidRDefault="00B021F1" w:rsidP="00E8181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22D9C7F" w14:textId="6A2E5864" w:rsidR="00B021F1" w:rsidRDefault="00B021F1" w:rsidP="00E8181F">
            <w:pPr>
              <w:pStyle w:val="Text"/>
              <w:jc w:val="center"/>
            </w:pPr>
            <w:r>
              <w:t>1.1a</w:t>
            </w:r>
          </w:p>
        </w:tc>
        <w:tc>
          <w:tcPr>
            <w:tcW w:w="1843" w:type="dxa"/>
            <w:vMerge/>
          </w:tcPr>
          <w:p w14:paraId="2AD96F08" w14:textId="77777777" w:rsidR="00B021F1" w:rsidRDefault="00B021F1" w:rsidP="00E8181F">
            <w:pPr>
              <w:pStyle w:val="Text"/>
              <w:jc w:val="center"/>
            </w:pPr>
          </w:p>
        </w:tc>
      </w:tr>
      <w:tr w:rsidR="00B021F1" w:rsidRPr="00D23ECE" w14:paraId="5BFE320F" w14:textId="77777777" w:rsidTr="00E8181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B839E9E" w14:textId="02BD7CDA" w:rsidR="00B021F1" w:rsidRPr="00F936B4" w:rsidRDefault="00B021F1" w:rsidP="00E8181F">
            <w:pPr>
              <w:pStyle w:val="Text"/>
              <w:jc w:val="center"/>
              <w:rPr>
                <w:b/>
              </w:rPr>
            </w:pPr>
          </w:p>
        </w:tc>
        <w:bookmarkStart w:id="1" w:name="MTBlankEqn"/>
        <w:tc>
          <w:tcPr>
            <w:tcW w:w="5954" w:type="dxa"/>
            <w:shd w:val="clear" w:color="auto" w:fill="auto"/>
          </w:tcPr>
          <w:p w14:paraId="2368CFF1" w14:textId="6290D9E7" w:rsidR="00B021F1" w:rsidRPr="003004E0" w:rsidRDefault="00B021F1" w:rsidP="00053C1F">
            <w:pPr>
              <w:pStyle w:val="Text"/>
            </w:pPr>
            <w:r w:rsidRPr="00053C1F">
              <w:rPr>
                <w:position w:val="-28"/>
              </w:rPr>
              <w:object w:dxaOrig="2320" w:dyaOrig="639" w14:anchorId="7D1B036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6pt;height:32pt" o:ole="">
                  <v:imagedata r:id="rId7" o:title=""/>
                </v:shape>
                <o:OLEObject Type="Embed" ProgID="Equation.DSMT4" ShapeID="_x0000_i1025" DrawAspect="Content" ObjectID="_1593252398" r:id="rId8"/>
              </w:object>
            </w:r>
            <w:bookmarkEnd w:id="1"/>
          </w:p>
        </w:tc>
        <w:tc>
          <w:tcPr>
            <w:tcW w:w="850" w:type="dxa"/>
            <w:shd w:val="clear" w:color="auto" w:fill="auto"/>
          </w:tcPr>
          <w:p w14:paraId="06FE2167" w14:textId="77777777" w:rsidR="00B021F1" w:rsidRPr="00F936B4" w:rsidRDefault="00B021F1" w:rsidP="00E8181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E541F84" w14:textId="77777777" w:rsidR="00B021F1" w:rsidRPr="00F936B4" w:rsidRDefault="00B021F1" w:rsidP="00E8181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EE89739" w14:textId="268A3A6E" w:rsidR="00B021F1" w:rsidRPr="00D23ECE" w:rsidRDefault="00B021F1" w:rsidP="00E8181F">
            <w:pPr>
              <w:pStyle w:val="Text"/>
              <w:jc w:val="center"/>
            </w:pPr>
          </w:p>
        </w:tc>
      </w:tr>
      <w:tr w:rsidR="00B021F1" w:rsidRPr="00D23ECE" w14:paraId="446DE11D" w14:textId="77777777" w:rsidTr="00E8181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1D346CF" w14:textId="77777777" w:rsidR="00B021F1" w:rsidRDefault="00B021F1" w:rsidP="00E8181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150597A" w14:textId="76466A1D" w:rsidR="00B021F1" w:rsidRPr="003004E0" w:rsidRDefault="00B021F1" w:rsidP="00E8181F">
            <w:pPr>
              <w:pStyle w:val="Text"/>
            </w:pPr>
            <w:r>
              <w:t xml:space="preserve">Hence </w:t>
            </w:r>
            <w:r>
              <w:rPr>
                <w:i/>
              </w:rPr>
              <w:t>c</w:t>
            </w:r>
            <w:r>
              <w:t xml:space="preserve"> &gt; 9.0039… giving c.r. as 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ascii="Cambria Math" w:hAnsi="Cambria Math" w:cs="Cambria Math"/>
                <w:color w:val="000000"/>
                <w:shd w:val="clear" w:color="auto" w:fill="FFFFFF"/>
              </w:rPr>
              <w:t>⩾</w:t>
            </w:r>
            <w:r>
              <w:t xml:space="preserve"> 10</w:t>
            </w:r>
          </w:p>
        </w:tc>
        <w:tc>
          <w:tcPr>
            <w:tcW w:w="850" w:type="dxa"/>
            <w:shd w:val="clear" w:color="auto" w:fill="auto"/>
          </w:tcPr>
          <w:p w14:paraId="628574D6" w14:textId="77777777" w:rsidR="00B021F1" w:rsidRDefault="00B021F1" w:rsidP="00E8181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4E01594" w14:textId="5EF30A35" w:rsidR="00B021F1" w:rsidRDefault="00B021F1" w:rsidP="00E8181F">
            <w:pPr>
              <w:pStyle w:val="Text"/>
              <w:jc w:val="center"/>
            </w:pPr>
            <w:r>
              <w:t>2.2b</w:t>
            </w:r>
          </w:p>
        </w:tc>
        <w:tc>
          <w:tcPr>
            <w:tcW w:w="1843" w:type="dxa"/>
            <w:vMerge/>
          </w:tcPr>
          <w:p w14:paraId="13A88E75" w14:textId="77777777" w:rsidR="00B021F1" w:rsidRDefault="00B021F1" w:rsidP="00E8181F">
            <w:pPr>
              <w:pStyle w:val="Text"/>
              <w:jc w:val="center"/>
            </w:pPr>
          </w:p>
        </w:tc>
      </w:tr>
      <w:tr w:rsidR="00B021F1" w:rsidRPr="00D23ECE" w14:paraId="4EEF18F5" w14:textId="77777777" w:rsidTr="00E8181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66201BB" w14:textId="77777777" w:rsidR="00B021F1" w:rsidRPr="00F936B4" w:rsidRDefault="00B021F1" w:rsidP="00E8181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8E947DD" w14:textId="77777777" w:rsidR="00B021F1" w:rsidRPr="00814220" w:rsidRDefault="00B021F1" w:rsidP="00E8181F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6876B676" w14:textId="1735F95E" w:rsidR="00B021F1" w:rsidRPr="00F936B4" w:rsidRDefault="00B021F1" w:rsidP="00E8181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2D42AA28" w14:textId="77777777" w:rsidR="00B021F1" w:rsidRPr="00F936B4" w:rsidRDefault="00B021F1" w:rsidP="00E8181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1867979" w14:textId="77777777" w:rsidR="00B021F1" w:rsidRPr="00D23ECE" w:rsidRDefault="00B021F1" w:rsidP="00E8181F">
            <w:pPr>
              <w:pStyle w:val="Text"/>
            </w:pPr>
          </w:p>
        </w:tc>
      </w:tr>
      <w:tr w:rsidR="00B021F1" w:rsidRPr="00D23ECE" w14:paraId="45BFB13A" w14:textId="77777777" w:rsidTr="00E8181F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59D4E8A" w14:textId="4ED1D45A" w:rsidR="00B021F1" w:rsidRPr="00F936B4" w:rsidRDefault="00B021F1" w:rsidP="00E8181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7b</w:t>
            </w:r>
          </w:p>
        </w:tc>
        <w:tc>
          <w:tcPr>
            <w:tcW w:w="5954" w:type="dxa"/>
            <w:shd w:val="clear" w:color="auto" w:fill="auto"/>
          </w:tcPr>
          <w:p w14:paraId="3EDACE50" w14:textId="21E2E79A" w:rsidR="00B021F1" w:rsidRPr="008117B3" w:rsidRDefault="00B021F1" w:rsidP="000C6566">
            <w:pPr>
              <w:pStyle w:val="Text"/>
            </w:pPr>
            <w:r>
              <w:t>P(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ascii="Cambria Math" w:hAnsi="Cambria Math" w:cs="Cambria Math"/>
                <w:color w:val="000000"/>
                <w:shd w:val="clear" w:color="auto" w:fill="FFFFFF"/>
              </w:rPr>
              <w:t>⩾</w:t>
            </w:r>
            <w:r>
              <w:t xml:space="preserve"> 10) = (0.75)</w:t>
            </w:r>
            <w:r>
              <w:rPr>
                <w:vertAlign w:val="superscript"/>
              </w:rPr>
              <w:t>9</w: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6B29A628" w14:textId="77777777" w:rsidR="00B021F1" w:rsidRPr="00F936B4" w:rsidRDefault="00B021F1" w:rsidP="00E8181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7D8373B" w14:textId="77777777" w:rsidR="00B021F1" w:rsidRPr="00F936B4" w:rsidRDefault="00B021F1" w:rsidP="00E8181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7CCB9F15" w14:textId="38FC5B54" w:rsidR="00B021F1" w:rsidRDefault="00B021F1" w:rsidP="00E8181F">
            <w:pPr>
              <w:pStyle w:val="Text"/>
              <w:jc w:val="center"/>
            </w:pPr>
            <w:r>
              <w:t>3</w:t>
            </w:r>
            <w:r w:rsidRPr="00935456">
              <w:t>rd</w:t>
            </w:r>
            <w:r>
              <w:t xml:space="preserve"> </w:t>
            </w:r>
          </w:p>
          <w:p w14:paraId="2AA2E1DD" w14:textId="3C342FA3" w:rsidR="00B021F1" w:rsidRPr="00D23ECE" w:rsidRDefault="00B021F1" w:rsidP="00E8181F">
            <w:pPr>
              <w:pStyle w:val="Text"/>
              <w:jc w:val="center"/>
            </w:pPr>
            <w:r>
              <w:t>Understand the language of hypothesis testing</w:t>
            </w:r>
          </w:p>
        </w:tc>
      </w:tr>
      <w:tr w:rsidR="00B021F1" w:rsidRPr="00D23ECE" w14:paraId="581EB056" w14:textId="77777777" w:rsidTr="00E8181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5FEE505" w14:textId="77777777" w:rsidR="00B021F1" w:rsidRDefault="00B021F1" w:rsidP="00E8181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EA4E0AE" w14:textId="291884AE" w:rsidR="00B021F1" w:rsidRDefault="00B021F1" w:rsidP="00E8181F">
            <w:pPr>
              <w:pStyle w:val="Text"/>
            </w:pPr>
            <w:r>
              <w:t>= 0.0751</w:t>
            </w:r>
          </w:p>
        </w:tc>
        <w:tc>
          <w:tcPr>
            <w:tcW w:w="850" w:type="dxa"/>
            <w:shd w:val="clear" w:color="auto" w:fill="auto"/>
          </w:tcPr>
          <w:p w14:paraId="164C7AAF" w14:textId="77777777" w:rsidR="00B021F1" w:rsidRDefault="00B021F1" w:rsidP="00E8181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F0B4EA3" w14:textId="77777777" w:rsidR="00B021F1" w:rsidRDefault="00B021F1" w:rsidP="00E8181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FD48C7F" w14:textId="77777777" w:rsidR="00B021F1" w:rsidRDefault="00B021F1" w:rsidP="00E8181F">
            <w:pPr>
              <w:pStyle w:val="Text"/>
              <w:jc w:val="center"/>
            </w:pPr>
          </w:p>
        </w:tc>
      </w:tr>
      <w:tr w:rsidR="00B021F1" w:rsidRPr="00D23ECE" w14:paraId="07DCED55" w14:textId="77777777" w:rsidTr="00E8181F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C5FC908" w14:textId="77777777" w:rsidR="00B021F1" w:rsidRPr="00F936B4" w:rsidRDefault="00B021F1" w:rsidP="00E8181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1B0000F" w14:textId="77777777" w:rsidR="00B021F1" w:rsidRPr="00814220" w:rsidRDefault="00B021F1" w:rsidP="00E8181F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07FF3C95" w14:textId="77777777" w:rsidR="00B021F1" w:rsidRPr="00F936B4" w:rsidRDefault="00B021F1" w:rsidP="00E8181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65C3E0CA" w14:textId="77777777" w:rsidR="00B021F1" w:rsidRPr="00F936B4" w:rsidRDefault="00B021F1" w:rsidP="00E8181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6939C39" w14:textId="77777777" w:rsidR="00B021F1" w:rsidRPr="00D23ECE" w:rsidRDefault="00B021F1" w:rsidP="00E8181F">
            <w:pPr>
              <w:pStyle w:val="Text"/>
            </w:pPr>
          </w:p>
        </w:tc>
      </w:tr>
      <w:tr w:rsidR="00F8563D" w:rsidRPr="00D23ECE" w14:paraId="4F6B032B" w14:textId="77777777" w:rsidTr="00E8181F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E08B741" w14:textId="17C675D8" w:rsidR="00F8563D" w:rsidRPr="00D23ECE" w:rsidRDefault="00F8563D" w:rsidP="00E8181F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0C6566">
              <w:t>7</w:t>
            </w:r>
            <w:r>
              <w:t xml:space="preserve">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  <w:tr w:rsidR="00F8563D" w:rsidRPr="0092323C" w14:paraId="5263E97B" w14:textId="77777777" w:rsidTr="00E8181F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7655832" w14:textId="77777777" w:rsidR="00F8563D" w:rsidRDefault="00F8563D" w:rsidP="00E8181F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72ED394F" w14:textId="77777777" w:rsidR="009745D8" w:rsidRDefault="007F6769" w:rsidP="00E8181F">
            <w:pPr>
              <w:pStyle w:val="Text"/>
            </w:pPr>
            <w:r w:rsidRPr="007F6769">
              <w:rPr>
                <w:b/>
              </w:rPr>
              <w:t>7a</w:t>
            </w:r>
            <w:r w:rsidR="00354198">
              <w:tab/>
            </w:r>
            <w:r w:rsidR="00354198">
              <w:tab/>
            </w:r>
            <w:r w:rsidR="008117B3">
              <w:rPr>
                <w:b/>
              </w:rPr>
              <w:t xml:space="preserve">B1 </w:t>
            </w:r>
            <w:r w:rsidR="008117B3">
              <w:t>for correct distribution, seen or implied</w:t>
            </w:r>
          </w:p>
          <w:p w14:paraId="2F1C7A4C" w14:textId="7A42E236" w:rsidR="008117B3" w:rsidRDefault="008117B3" w:rsidP="00354198">
            <w:pPr>
              <w:pStyle w:val="Text"/>
              <w:ind w:left="454"/>
            </w:pPr>
            <w:r w:rsidRPr="008117B3">
              <w:t>1</w:t>
            </w:r>
            <w:r w:rsidRPr="00EA3038">
              <w:t>st</w:t>
            </w:r>
            <w:r w:rsidRPr="008117B3">
              <w:t xml:space="preserve"> </w:t>
            </w:r>
            <w:r w:rsidRPr="008117B3">
              <w:rPr>
                <w:b/>
              </w:rPr>
              <w:t>M1</w:t>
            </w:r>
            <w:r>
              <w:t xml:space="preserve"> for probability statement &lt; 0.1</w:t>
            </w:r>
          </w:p>
          <w:p w14:paraId="43103E71" w14:textId="77777777" w:rsidR="008117B3" w:rsidRDefault="008117B3" w:rsidP="00354198">
            <w:pPr>
              <w:pStyle w:val="Text"/>
              <w:ind w:left="454"/>
            </w:pPr>
            <w:r>
              <w:t>2</w:t>
            </w:r>
            <w:r w:rsidRPr="00EA3038">
              <w:t>nd</w:t>
            </w:r>
            <w:r>
              <w:t xml:space="preserve"> </w:t>
            </w:r>
            <w:r>
              <w:rPr>
                <w:b/>
              </w:rPr>
              <w:t>M1</w:t>
            </w:r>
            <w:r>
              <w:t xml:space="preserve"> for use of correct formula with index </w:t>
            </w:r>
            <w:r>
              <w:rPr>
                <w:i/>
              </w:rPr>
              <w:t>c</w:t>
            </w:r>
            <w:r>
              <w:t xml:space="preserve"> – 1 or ‘</w:t>
            </w:r>
            <w:r>
              <w:rPr>
                <w:i/>
              </w:rPr>
              <w:t>k</w:t>
            </w:r>
            <w:r>
              <w:t>’</w:t>
            </w:r>
          </w:p>
          <w:p w14:paraId="50D0BD09" w14:textId="77777777" w:rsidR="009745D8" w:rsidRDefault="008117B3" w:rsidP="00354198">
            <w:pPr>
              <w:pStyle w:val="Text"/>
              <w:ind w:left="454"/>
            </w:pPr>
            <w:r>
              <w:t>3</w:t>
            </w:r>
            <w:r w:rsidRPr="00EA3038">
              <w:t>rd</w:t>
            </w:r>
            <w:r>
              <w:t xml:space="preserve"> </w:t>
            </w:r>
            <w:r>
              <w:rPr>
                <w:b/>
              </w:rPr>
              <w:t xml:space="preserve">M1 </w:t>
            </w:r>
            <w:r>
              <w:t>(indep) for attempt to solve equation using logs</w:t>
            </w:r>
          </w:p>
          <w:p w14:paraId="02FD5C41" w14:textId="77777777" w:rsidR="009745D8" w:rsidRDefault="008117B3" w:rsidP="00354198">
            <w:pPr>
              <w:pStyle w:val="Text"/>
              <w:ind w:left="454"/>
            </w:pPr>
            <w:r>
              <w:rPr>
                <w:b/>
              </w:rPr>
              <w:t>A1</w:t>
            </w:r>
            <w:r>
              <w:t xml:space="preserve"> (cao) cr</w:t>
            </w:r>
            <w:r w:rsidR="007F6769" w:rsidRPr="008117B3">
              <w:t>itical</w:t>
            </w:r>
            <w:r>
              <w:t xml:space="preserve"> region must be an integer</w:t>
            </w:r>
          </w:p>
          <w:p w14:paraId="3A218783" w14:textId="77777777" w:rsidR="009745D8" w:rsidRDefault="008117B3" w:rsidP="00E8181F">
            <w:pPr>
              <w:pStyle w:val="Text"/>
            </w:pPr>
            <w:r>
              <w:rPr>
                <w:b/>
              </w:rPr>
              <w:t>7b</w:t>
            </w:r>
            <w:r w:rsidR="00354198">
              <w:tab/>
            </w:r>
            <w:r>
              <w:rPr>
                <w:b/>
              </w:rPr>
              <w:t>M1</w:t>
            </w:r>
            <w:r>
              <w:t xml:space="preserve"> for attempt to find P(</w:t>
            </w:r>
            <w:r>
              <w:rPr>
                <w:i/>
              </w:rPr>
              <w:t>X</w:t>
            </w:r>
            <w:r>
              <w:t xml:space="preserve"> </w:t>
            </w:r>
            <w:r w:rsidR="00F775F4">
              <w:rPr>
                <w:rFonts w:ascii="Cambria Math" w:hAnsi="Cambria Math" w:cs="Cambria Math"/>
                <w:color w:val="000000"/>
                <w:shd w:val="clear" w:color="auto" w:fill="FFFFFF"/>
              </w:rPr>
              <w:t>⩾</w:t>
            </w:r>
            <w:r>
              <w:t xml:space="preserve"> </w:t>
            </w:r>
            <w:r>
              <w:rPr>
                <w:i/>
              </w:rPr>
              <w:t>their</w:t>
            </w:r>
            <w:r>
              <w:t xml:space="preserve"> critical value)</w:t>
            </w:r>
          </w:p>
          <w:p w14:paraId="2B7F6C21" w14:textId="1D5479F4" w:rsidR="00F8563D" w:rsidRPr="00570397" w:rsidRDefault="008117B3" w:rsidP="00F75B8C">
            <w:pPr>
              <w:pStyle w:val="Text"/>
              <w:ind w:left="454"/>
            </w:pPr>
            <w:r>
              <w:rPr>
                <w:b/>
              </w:rPr>
              <w:t>A1ft</w:t>
            </w:r>
            <w:r>
              <w:t xml:space="preserve"> </w:t>
            </w:r>
            <w:r>
              <w:rPr>
                <w:i/>
              </w:rPr>
              <w:t>their</w:t>
            </w:r>
            <w:r>
              <w:t xml:space="preserve"> critical value</w:t>
            </w:r>
          </w:p>
        </w:tc>
      </w:tr>
    </w:tbl>
    <w:p w14:paraId="5F7F779C" w14:textId="77777777" w:rsidR="00F8563D" w:rsidRDefault="00F8563D" w:rsidP="00445D41"/>
    <w:sectPr w:rsidR="00F8563D" w:rsidSect="00D1243C">
      <w:headerReference w:type="default" r:id="rId9"/>
      <w:footerReference w:type="default" r:id="rId10"/>
      <w:pgSz w:w="11906" w:h="16838" w:code="9"/>
      <w:pgMar w:top="1440" w:right="1440" w:bottom="1440" w:left="1440" w:header="510" w:footer="28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7DDD1A0" w14:textId="77777777" w:rsidR="00306750" w:rsidRDefault="00306750" w:rsidP="00814220">
      <w:pPr>
        <w:spacing w:after="0" w:line="240" w:lineRule="auto"/>
      </w:pPr>
      <w:r>
        <w:separator/>
      </w:r>
    </w:p>
  </w:endnote>
  <w:endnote w:type="continuationSeparator" w:id="0">
    <w:p w14:paraId="6E85B376" w14:textId="77777777" w:rsidR="00306750" w:rsidRDefault="00306750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6ECB2EE" w14:textId="26B3703E" w:rsidR="00E8181F" w:rsidRPr="00FE708D" w:rsidRDefault="00E8181F" w:rsidP="00FE708D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 w:rsidR="00C649E5">
      <w:rPr>
        <w:rStyle w:val="PageNumber"/>
        <w:noProof/>
        <w:sz w:val="20"/>
        <w:szCs w:val="20"/>
      </w:rPr>
      <w:t>2</w:t>
    </w:r>
    <w:r w:rsidRPr="00FE708D">
      <w:rPr>
        <w:rStyle w:val="PageNumber"/>
        <w:sz w:val="20"/>
        <w:szCs w:val="20"/>
      </w:rPr>
      <w:fldChar w:fldCharType="end"/>
    </w:r>
  </w:p>
  <w:p w14:paraId="119924A3" w14:textId="710337D9" w:rsidR="00E8181F" w:rsidRDefault="00E8181F" w:rsidP="00FE708D">
    <w:pPr>
      <w:pStyle w:val="Footer"/>
      <w:ind w:left="-851"/>
    </w:pPr>
    <w:r>
      <w:rPr>
        <w:noProof/>
        <w:lang w:val="en-IN" w:eastAsia="en-IN"/>
      </w:rPr>
      <w:drawing>
        <wp:anchor distT="0" distB="0" distL="114300" distR="114300" simplePos="0" relativeHeight="251661312" behindDoc="1" locked="0" layoutInCell="1" allowOverlap="1" wp14:anchorId="51CC402A" wp14:editId="5DD37A0A">
          <wp:simplePos x="0" y="0"/>
          <wp:positionH relativeFrom="column">
            <wp:posOffset>-952500</wp:posOffset>
          </wp:positionH>
          <wp:positionV relativeFrom="paragraph">
            <wp:posOffset>-619125</wp:posOffset>
          </wp:positionV>
          <wp:extent cx="7572375" cy="809625"/>
          <wp:effectExtent l="0" t="0" r="9525" b="9525"/>
          <wp:wrapNone/>
          <wp:docPr id="9" name="Picture 9" descr="https://lh3.googleusercontent.com/-72yIhdd89UQ/WoF9grvi_AI/AAAAAAAAACE/Dq2HYVFLz9M1JSXvmVrhz2wl7dXKk_6DgCL0BGAYYCw/h78/2018-02-12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https://lh3.googleusercontent.com/-72yIhdd89UQ/WoF9grvi_AI/AAAAAAAAACE/Dq2HYVFLz9M1JSXvmVrhz2wl7dXKk_6DgCL0BGAYYCw/h78/2018-02-12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2375" cy="8096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010B90">
      <w:rPr>
        <w:szCs w:val="16"/>
      </w:rPr>
      <w:t>©</w:t>
    </w:r>
    <w:r>
      <w:rPr>
        <w:rFonts w:cs="Arial"/>
      </w:rPr>
      <w:t xml:space="preserve"> Pearson Education Ltd 2018</w:t>
    </w:r>
    <w:r w:rsidRPr="005963CA">
      <w:rPr>
        <w:rFonts w:cs="Arial"/>
      </w:rPr>
      <w:t>. Copying permitted for purchasing institution only. This material is not copyright free</w:t>
    </w:r>
    <w:r w:rsidR="003B56E2">
      <w:rPr>
        <w:rFonts w:cs="Arial"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20F164F" w14:textId="77777777" w:rsidR="00306750" w:rsidRDefault="00306750" w:rsidP="00814220">
      <w:pPr>
        <w:spacing w:after="0" w:line="240" w:lineRule="auto"/>
      </w:pPr>
      <w:r>
        <w:separator/>
      </w:r>
    </w:p>
  </w:footnote>
  <w:footnote w:type="continuationSeparator" w:id="0">
    <w:p w14:paraId="790A8D65" w14:textId="77777777" w:rsidR="00306750" w:rsidRDefault="00306750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38F344C" w14:textId="6838D946" w:rsidR="00394C64" w:rsidRPr="00394C64" w:rsidRDefault="00394C64" w:rsidP="00D65404">
    <w:pPr>
      <w:tabs>
        <w:tab w:val="right" w:pos="9639"/>
        <w:tab w:val="right" w:pos="14459"/>
      </w:tabs>
      <w:spacing w:before="200" w:after="0" w:line="240" w:lineRule="auto"/>
      <w:ind w:left="-567" w:right="-425"/>
      <w:rPr>
        <w:rFonts w:ascii="Arial" w:eastAsia="Times New Roman" w:hAnsi="Arial" w:cs="Arial"/>
        <w:b/>
        <w:color w:val="FFFFFF"/>
        <w:sz w:val="24"/>
        <w:szCs w:val="32"/>
        <w:lang w:eastAsia="en-GB"/>
      </w:rPr>
    </w:pPr>
    <w:r w:rsidRPr="00394C64">
      <w:rPr>
        <w:rFonts w:ascii="Arial" w:eastAsia="Times New Roman" w:hAnsi="Arial" w:cs="Arial"/>
        <w:noProof/>
        <w:color w:val="FFFFFF"/>
        <w:sz w:val="40"/>
        <w:szCs w:val="56"/>
        <w:lang w:val="en-IN" w:eastAsia="en-IN"/>
      </w:rPr>
      <w:drawing>
        <wp:anchor distT="0" distB="0" distL="114300" distR="114300" simplePos="0" relativeHeight="251663360" behindDoc="1" locked="0" layoutInCell="1" allowOverlap="1" wp14:anchorId="17D60C3F" wp14:editId="09A08F0D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2" name="Picture 2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394C64">
      <w:rPr>
        <w:rFonts w:ascii="Arial" w:eastAsia="Times New Roman" w:hAnsi="Arial" w:cs="Arial"/>
        <w:color w:val="FFFFFF"/>
        <w:sz w:val="40"/>
        <w:szCs w:val="56"/>
        <w:lang w:eastAsia="en-GB"/>
      </w:rPr>
      <w:t>Mark scheme</w:t>
    </w:r>
    <w:r w:rsidRPr="00394C64">
      <w:rPr>
        <w:rFonts w:ascii="Arial" w:eastAsia="Times New Roman" w:hAnsi="Arial" w:cs="Arial"/>
        <w:b/>
        <w:color w:val="FFFFFF"/>
        <w:sz w:val="28"/>
        <w:szCs w:val="56"/>
        <w:lang w:eastAsia="en-GB"/>
      </w:rPr>
      <w:tab/>
    </w:r>
    <w:r w:rsidR="008A6BAE" w:rsidRPr="00D420D0">
      <w:rPr>
        <w:rFonts w:ascii="Arial" w:eastAsia="Times New Roman" w:hAnsi="Arial" w:cs="Arial"/>
        <w:b/>
        <w:color w:val="FFFFFF"/>
        <w:szCs w:val="32"/>
        <w:lang w:eastAsia="en-GB"/>
      </w:rPr>
      <w:t xml:space="preserve">Further Statistics 1 Unit Test </w:t>
    </w:r>
    <w:r w:rsidR="00C649E5">
      <w:rPr>
        <w:rFonts w:ascii="Arial" w:eastAsia="Times New Roman" w:hAnsi="Arial" w:cs="Arial"/>
        <w:b/>
        <w:color w:val="FFFFFF"/>
        <w:szCs w:val="32"/>
        <w:lang w:eastAsia="en-GB"/>
      </w:rPr>
      <w:t>6</w:t>
    </w:r>
    <w:r w:rsidRPr="00D420D0">
      <w:rPr>
        <w:rFonts w:ascii="Arial" w:eastAsia="Times New Roman" w:hAnsi="Arial" w:cs="Arial"/>
        <w:b/>
        <w:color w:val="FFFFFF"/>
        <w:szCs w:val="32"/>
        <w:lang w:eastAsia="en-GB"/>
      </w:rPr>
      <w:t xml:space="preserve">: Hypothesis </w:t>
    </w:r>
    <w:r w:rsidR="00212F84">
      <w:rPr>
        <w:rFonts w:ascii="Arial" w:eastAsia="Times New Roman" w:hAnsi="Arial" w:cs="Arial"/>
        <w:b/>
        <w:color w:val="FFFFFF"/>
        <w:szCs w:val="32"/>
        <w:lang w:eastAsia="en-GB"/>
      </w:rPr>
      <w:t>t</w:t>
    </w:r>
    <w:r w:rsidRPr="00D420D0">
      <w:rPr>
        <w:rFonts w:ascii="Arial" w:eastAsia="Times New Roman" w:hAnsi="Arial" w:cs="Arial"/>
        <w:b/>
        <w:color w:val="FFFFFF"/>
        <w:szCs w:val="32"/>
        <w:lang w:eastAsia="en-GB"/>
      </w:rPr>
      <w:t>esting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4220"/>
    <w:rsid w:val="00001B4A"/>
    <w:rsid w:val="00003673"/>
    <w:rsid w:val="000070AF"/>
    <w:rsid w:val="00017D60"/>
    <w:rsid w:val="000254B8"/>
    <w:rsid w:val="00040433"/>
    <w:rsid w:val="00053C1F"/>
    <w:rsid w:val="00060F25"/>
    <w:rsid w:val="00062A54"/>
    <w:rsid w:val="0007684C"/>
    <w:rsid w:val="000768C2"/>
    <w:rsid w:val="0008044A"/>
    <w:rsid w:val="000A7D5A"/>
    <w:rsid w:val="000B24F1"/>
    <w:rsid w:val="000B6216"/>
    <w:rsid w:val="000C6566"/>
    <w:rsid w:val="000F2705"/>
    <w:rsid w:val="00106CC4"/>
    <w:rsid w:val="0013009E"/>
    <w:rsid w:val="00142624"/>
    <w:rsid w:val="001804F7"/>
    <w:rsid w:val="001938BF"/>
    <w:rsid w:val="001A3D0F"/>
    <w:rsid w:val="001A66CE"/>
    <w:rsid w:val="001A7AAB"/>
    <w:rsid w:val="001B3954"/>
    <w:rsid w:val="001D2CFE"/>
    <w:rsid w:val="001E4F6E"/>
    <w:rsid w:val="001E6D98"/>
    <w:rsid w:val="001F7EB8"/>
    <w:rsid w:val="0020310F"/>
    <w:rsid w:val="00212F84"/>
    <w:rsid w:val="0022544E"/>
    <w:rsid w:val="00236BDF"/>
    <w:rsid w:val="00252837"/>
    <w:rsid w:val="0025742F"/>
    <w:rsid w:val="00257E5A"/>
    <w:rsid w:val="00266C65"/>
    <w:rsid w:val="0027482B"/>
    <w:rsid w:val="002A2D9E"/>
    <w:rsid w:val="002A5B72"/>
    <w:rsid w:val="002D3946"/>
    <w:rsid w:val="002E18A2"/>
    <w:rsid w:val="002E506A"/>
    <w:rsid w:val="002E7D9E"/>
    <w:rsid w:val="002F3C08"/>
    <w:rsid w:val="002F4337"/>
    <w:rsid w:val="003004E0"/>
    <w:rsid w:val="00306750"/>
    <w:rsid w:val="00315F0F"/>
    <w:rsid w:val="003233C6"/>
    <w:rsid w:val="00354198"/>
    <w:rsid w:val="00382DD0"/>
    <w:rsid w:val="00394C64"/>
    <w:rsid w:val="003B408D"/>
    <w:rsid w:val="003B56E2"/>
    <w:rsid w:val="003B6500"/>
    <w:rsid w:val="003D4796"/>
    <w:rsid w:val="003D5FF8"/>
    <w:rsid w:val="003E6F82"/>
    <w:rsid w:val="003F3495"/>
    <w:rsid w:val="003F55C5"/>
    <w:rsid w:val="00407E1E"/>
    <w:rsid w:val="00417E65"/>
    <w:rsid w:val="004206CE"/>
    <w:rsid w:val="00445D41"/>
    <w:rsid w:val="00447A80"/>
    <w:rsid w:val="004666D8"/>
    <w:rsid w:val="004B6F80"/>
    <w:rsid w:val="004C4B06"/>
    <w:rsid w:val="004F610F"/>
    <w:rsid w:val="005010C9"/>
    <w:rsid w:val="005045B3"/>
    <w:rsid w:val="005200D3"/>
    <w:rsid w:val="00524E64"/>
    <w:rsid w:val="00531ACE"/>
    <w:rsid w:val="00537F60"/>
    <w:rsid w:val="00540B72"/>
    <w:rsid w:val="00542256"/>
    <w:rsid w:val="00566D83"/>
    <w:rsid w:val="00570397"/>
    <w:rsid w:val="005777EE"/>
    <w:rsid w:val="005A220A"/>
    <w:rsid w:val="005A7331"/>
    <w:rsid w:val="005B63A6"/>
    <w:rsid w:val="005C5B9D"/>
    <w:rsid w:val="005E6E2E"/>
    <w:rsid w:val="00655EF0"/>
    <w:rsid w:val="00665F41"/>
    <w:rsid w:val="00673B12"/>
    <w:rsid w:val="006803A7"/>
    <w:rsid w:val="006870AD"/>
    <w:rsid w:val="006A170F"/>
    <w:rsid w:val="006A2EEA"/>
    <w:rsid w:val="006B2B56"/>
    <w:rsid w:val="006C1B7C"/>
    <w:rsid w:val="006C20E9"/>
    <w:rsid w:val="006D6221"/>
    <w:rsid w:val="006F792E"/>
    <w:rsid w:val="00703D0C"/>
    <w:rsid w:val="00711C8B"/>
    <w:rsid w:val="00755506"/>
    <w:rsid w:val="00756963"/>
    <w:rsid w:val="0076709E"/>
    <w:rsid w:val="00770BE4"/>
    <w:rsid w:val="00785252"/>
    <w:rsid w:val="00794BA7"/>
    <w:rsid w:val="007A32CB"/>
    <w:rsid w:val="007C4338"/>
    <w:rsid w:val="007D6AF1"/>
    <w:rsid w:val="007E3189"/>
    <w:rsid w:val="007E7FF9"/>
    <w:rsid w:val="007F513C"/>
    <w:rsid w:val="007F6769"/>
    <w:rsid w:val="0080779D"/>
    <w:rsid w:val="008117B3"/>
    <w:rsid w:val="00814220"/>
    <w:rsid w:val="00815D1E"/>
    <w:rsid w:val="00822274"/>
    <w:rsid w:val="0082283C"/>
    <w:rsid w:val="00824330"/>
    <w:rsid w:val="00830316"/>
    <w:rsid w:val="00833CFC"/>
    <w:rsid w:val="00834005"/>
    <w:rsid w:val="008449F9"/>
    <w:rsid w:val="008450CB"/>
    <w:rsid w:val="00866734"/>
    <w:rsid w:val="00870BF2"/>
    <w:rsid w:val="0088049E"/>
    <w:rsid w:val="008835E6"/>
    <w:rsid w:val="00891C08"/>
    <w:rsid w:val="008A3419"/>
    <w:rsid w:val="008A6BAE"/>
    <w:rsid w:val="008C415F"/>
    <w:rsid w:val="008D105A"/>
    <w:rsid w:val="008E2DA5"/>
    <w:rsid w:val="008E320E"/>
    <w:rsid w:val="00912999"/>
    <w:rsid w:val="00931B84"/>
    <w:rsid w:val="00934B87"/>
    <w:rsid w:val="00935456"/>
    <w:rsid w:val="00947DF5"/>
    <w:rsid w:val="00960184"/>
    <w:rsid w:val="00970820"/>
    <w:rsid w:val="009745D8"/>
    <w:rsid w:val="0098103B"/>
    <w:rsid w:val="009C41FA"/>
    <w:rsid w:val="009D2DB1"/>
    <w:rsid w:val="009D621D"/>
    <w:rsid w:val="009E559F"/>
    <w:rsid w:val="009F3CDD"/>
    <w:rsid w:val="009F449C"/>
    <w:rsid w:val="00A344B5"/>
    <w:rsid w:val="00A366BB"/>
    <w:rsid w:val="00A45F51"/>
    <w:rsid w:val="00A461CB"/>
    <w:rsid w:val="00A66BF2"/>
    <w:rsid w:val="00A74C20"/>
    <w:rsid w:val="00A76445"/>
    <w:rsid w:val="00A820C5"/>
    <w:rsid w:val="00A83FBE"/>
    <w:rsid w:val="00AA6DD7"/>
    <w:rsid w:val="00AA7601"/>
    <w:rsid w:val="00AB0997"/>
    <w:rsid w:val="00AB6A84"/>
    <w:rsid w:val="00AC6028"/>
    <w:rsid w:val="00AE1EED"/>
    <w:rsid w:val="00B021F1"/>
    <w:rsid w:val="00B025E5"/>
    <w:rsid w:val="00B04EC8"/>
    <w:rsid w:val="00B201A5"/>
    <w:rsid w:val="00B20455"/>
    <w:rsid w:val="00B22C36"/>
    <w:rsid w:val="00B508C6"/>
    <w:rsid w:val="00B626DA"/>
    <w:rsid w:val="00B813D1"/>
    <w:rsid w:val="00B91C5A"/>
    <w:rsid w:val="00BC28FD"/>
    <w:rsid w:val="00BE2D7E"/>
    <w:rsid w:val="00BF6277"/>
    <w:rsid w:val="00C000E3"/>
    <w:rsid w:val="00C22C40"/>
    <w:rsid w:val="00C238F0"/>
    <w:rsid w:val="00C3628F"/>
    <w:rsid w:val="00C42114"/>
    <w:rsid w:val="00C649E5"/>
    <w:rsid w:val="00C67E7E"/>
    <w:rsid w:val="00C72041"/>
    <w:rsid w:val="00C72A41"/>
    <w:rsid w:val="00C77C09"/>
    <w:rsid w:val="00C97ABD"/>
    <w:rsid w:val="00CD2945"/>
    <w:rsid w:val="00CD3B9B"/>
    <w:rsid w:val="00CE033E"/>
    <w:rsid w:val="00CF524F"/>
    <w:rsid w:val="00CF65A9"/>
    <w:rsid w:val="00D118F5"/>
    <w:rsid w:val="00D1243C"/>
    <w:rsid w:val="00D3679D"/>
    <w:rsid w:val="00D3688A"/>
    <w:rsid w:val="00D420D0"/>
    <w:rsid w:val="00D43796"/>
    <w:rsid w:val="00D6149D"/>
    <w:rsid w:val="00D65404"/>
    <w:rsid w:val="00D656C8"/>
    <w:rsid w:val="00D65D68"/>
    <w:rsid w:val="00D70523"/>
    <w:rsid w:val="00D74587"/>
    <w:rsid w:val="00D82C73"/>
    <w:rsid w:val="00D868C1"/>
    <w:rsid w:val="00DC2401"/>
    <w:rsid w:val="00DC55F2"/>
    <w:rsid w:val="00E15B51"/>
    <w:rsid w:val="00E3681C"/>
    <w:rsid w:val="00E43A7F"/>
    <w:rsid w:val="00E43BA9"/>
    <w:rsid w:val="00E46F2D"/>
    <w:rsid w:val="00E55652"/>
    <w:rsid w:val="00E676B6"/>
    <w:rsid w:val="00E74CD1"/>
    <w:rsid w:val="00E8181F"/>
    <w:rsid w:val="00EA3038"/>
    <w:rsid w:val="00EA3665"/>
    <w:rsid w:val="00EA63AB"/>
    <w:rsid w:val="00EB7C53"/>
    <w:rsid w:val="00EE6566"/>
    <w:rsid w:val="00EE7079"/>
    <w:rsid w:val="00F15A7E"/>
    <w:rsid w:val="00F70CF2"/>
    <w:rsid w:val="00F75B8C"/>
    <w:rsid w:val="00F775F4"/>
    <w:rsid w:val="00F8563D"/>
    <w:rsid w:val="00F86093"/>
    <w:rsid w:val="00F87B18"/>
    <w:rsid w:val="00F936B4"/>
    <w:rsid w:val="00FC7DF5"/>
    <w:rsid w:val="00FE2888"/>
    <w:rsid w:val="00FE708D"/>
    <w:rsid w:val="00FF3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AAFE2CF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FE708D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D621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621D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AB6A8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B6A8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B6A8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B6A8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B6A84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78860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A159DF8-DBC9-4277-B9C9-AA9F7E0251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971</Words>
  <Characters>5539</Characters>
  <Application>Microsoft Office Word</Application>
  <DocSecurity>0</DocSecurity>
  <Lines>46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8-07-12T16:30:00Z</dcterms:created>
  <dcterms:modified xsi:type="dcterms:W3CDTF">2018-07-16T12:20:00Z</dcterms:modified>
</cp:coreProperties>
</file>